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62"/>
  </p:notesMasterIdLst>
  <p:handoutMasterIdLst>
    <p:handoutMasterId r:id="rId63"/>
  </p:handoutMasterIdLst>
  <p:sldIdLst>
    <p:sldId id="290" r:id="rId2"/>
    <p:sldId id="257" r:id="rId3"/>
    <p:sldId id="258" r:id="rId4"/>
    <p:sldId id="259" r:id="rId5"/>
    <p:sldId id="273" r:id="rId6"/>
    <p:sldId id="267" r:id="rId7"/>
    <p:sldId id="316" r:id="rId8"/>
    <p:sldId id="317" r:id="rId9"/>
    <p:sldId id="318" r:id="rId10"/>
    <p:sldId id="272" r:id="rId11"/>
    <p:sldId id="322" r:id="rId12"/>
    <p:sldId id="323" r:id="rId13"/>
    <p:sldId id="324" r:id="rId14"/>
    <p:sldId id="325" r:id="rId15"/>
    <p:sldId id="319" r:id="rId16"/>
    <p:sldId id="321" r:id="rId17"/>
    <p:sldId id="269" r:id="rId18"/>
    <p:sldId id="271" r:id="rId19"/>
    <p:sldId id="283" r:id="rId20"/>
    <p:sldId id="274" r:id="rId21"/>
    <p:sldId id="275" r:id="rId22"/>
    <p:sldId id="277" r:id="rId23"/>
    <p:sldId id="280" r:id="rId24"/>
    <p:sldId id="284" r:id="rId25"/>
    <p:sldId id="285" r:id="rId26"/>
    <p:sldId id="276" r:id="rId27"/>
    <p:sldId id="278" r:id="rId28"/>
    <p:sldId id="282" r:id="rId29"/>
    <p:sldId id="281" r:id="rId30"/>
    <p:sldId id="279" r:id="rId31"/>
    <p:sldId id="286" r:id="rId32"/>
    <p:sldId id="287" r:id="rId33"/>
    <p:sldId id="288" r:id="rId34"/>
    <p:sldId id="289" r:id="rId35"/>
    <p:sldId id="344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68" autoAdjust="0"/>
    <p:restoredTop sz="93621" autoAdjust="0"/>
  </p:normalViewPr>
  <p:slideViewPr>
    <p:cSldViewPr snapToGrid="0">
      <p:cViewPr varScale="1">
        <p:scale>
          <a:sx n="82" d="100"/>
          <a:sy n="82" d="100"/>
        </p:scale>
        <p:origin x="200" y="30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13:16.9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71 5060 6607,'0'-6'2746,"-1"0"1881,2 3-4179,0 2 1233,0-3-1569,-1 3 3104,0-1-2342,0 18 90,0 6-919,1 4-34,1-2 157,5 5 246,4 22-364,-3-14 1,-1 1 16,5 20-73,-6-18 1,-1-4-6,-3-16 44,0 19-44,-1-27 381,4 38-213,-1-14-78,2 34-90,-3-37 279,7 22-88,-5-23-12,4 29-112,-7-28 130,-3 19 1,-3 16 0,0-9-143,0 7-52,0-12 1,1 9 0,-1-10 108,-3 11-112,4-30 5,-2 23 0,0 2 40,3-20-40,-1 9 1,1-2 27,2-20-33,0 4 78,0 5 1,-1 1 111,-1 4-146,1 6 1,-1-1-90,0-15 23,1 9 167,1 0-100,0-9-79,0 14 135,0-2 78,0 24-168,0-22 0,2 16 0,-1-47 67,2 12 22,-1 22-44,0-17 28,-2 6 0,0 0 240,-1 2-212,1 11-56,-1-10 45,1-6-67,0-8-1,0-3 45,0 18-67,0-11 23,0 23 10,0-7 57,0-10 0,0 0 33,0 22-3515,0 3 3425,0-36-10,0-3-46,0 2 12,0 14 67,0 31-45,-1-24 11,1-6 1,-1 2 94,0-3 1,0-2 3308,0 11-3404,-1 16 12,2-26-34,-1-11 0,1 24-22,0-30 78,0 19-79,0-15 68,0 5-79,0-6 23,-1 7 34,-3 19-1,1-7-78,-2 10 0,-1-10 157,-1-2-236,-1 16 102,3-4 78,1-9-23,4 7-33,0-28-23,0 3 23,-2 17 0,-1 6 11,0 20 0,0-11 0,-1-2-11,2-5-1,0-20 1,2-21 22,-1 10-33,1-7 22,0-5 11,0 9 0,0-9-44,0 6 89,0 7-34,0-10-55,0 11 21,0-2 24,-1-5-46,0 21 68,0-21-23,1 7-22,0-15 78,0-2-56,0 6 0,0-4 0,-1 7-22,-1 0 34,1-4-23,-1 7-12,1-8 24,0-2 55,-1 8-123,1-4 89,0 2-10,0-5 44,1-6 303,0 0 67,-1 5-538,0-2 135,1 2 22,0-4 0,0-1 0,0 3 0,0-1-67,0 2-1,0-2-9444,-12-3 9456,-3-7 0,0 5 0,3-5 0</inkml:trace>
  <inkml:trace contextRef="#ctx0" brushRef="#br0" timeOffset="3131">6873 7541 11829,'18'1'5871,"-4"1"-772,-14-4-2310,0 1-2452,-7 0-292,-18 1-90,3 6 247,-27 16-303,15 27 45,6-18-4207,13 14 4319,24-33 770,17 13-815,-1-9-22,5 1 0,-4-11 44,-6-3-10,0 0 3761,7 9-3650,-27 3-111,10 1 10,-23 1-66,7-10 44,-2 3 101,0-3 0,-1 0 493,-22 6-560,18-8-23,-15 4 258,15-5-212,7-3-35,-4 1 23,6-2-45,3 0 23,-2 0 0,2 1-57,-2-1 23,0 0-89,1 0-3351,0 1-6391,1-6 8787,0 2 0,2 0 0,-1 4 1</inkml:trace>
  <inkml:trace contextRef="#ctx0" brushRef="#br0" timeOffset="7843">5781 16321 10933,'-11'-5'6868,"-3"1"-4470,26 58-2342,-11-40-134,21 40 615,-10-75 1537,-24-22-2030,8 14-55,-33 54 78,38-6 516,3 30-449,21-67 68,-1-13 11,-34 5-381,-3 12-112,-36 35 302,32-8 79,12 24 885,35-72-975,-10 33-235,-6-41-3628,-53 79 3718,23-18 56,-13 26 515,76-41-347,-27-6 10,38-21 236,-65 4-537,13 4 201,-30 7 0,23 10 0,-4-1 0</inkml:trace>
  <inkml:trace contextRef="#ctx0" brushRef="#br0" timeOffset="10198">6252 10691 7941,'3'11'829,"0"-2"3933,-3-9 1379,0 0-4988,-4 0-872,0 0 447,-9 0-291,-4 19-482,7-10-246,15 16 279,7-23 147,17-11 470,-14-14-392,-5 6-34,-13-1-145,-37 41-34,21-11-583,-10 28 460,36-30 235,20-5-22,5-40 604,-11 10-481,-47 34-538,17-3 628,-10 30-135,44-52-123,14-7 627,-19-1-358,-16 11-370,-20 13 22,-1 6 57,-13 12-68,16-5-67,41-1 739,-11-18-302,16 2-157,-32-7-78,-14 11-887,-14 18 0,18-14 0,-10 1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37:07.85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1722 10045 24575,'0'0'0</inkml:trace>
  <inkml:trace contextRef="#ctx0" brushRef="#br0" timeOffset="112056">8926 14871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09:30.50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5879 8533 6775,'8'7'2029,"-2"-5"-1570,-6-5 549,0-2 1155,0 1-2062,0 2 123,0-1 908,0-1-964,0 1-124,0-1 180,0-6 12,0 4 1512,0-13-1625,0 12 549,0-14-504,-1 15 370,1-14-482,0 14 90,0-5 168,0 7-146,0 1 1725,0 1-1937,0 13 111,0-1 286,-1 30 0,-1 6-230,0-14 84,0 18 1,0-2-40,0-30 661,0 48-728,2-45 33,0 31 12,0-33 100,0 24-234,0-19 536,-1 31-480,0-41 145,-2 18-157,1-25 78,-1 5 382,2-7-180,1-2-258,0 0 292,0-2-8390,-14-1 8020,-7-4 0,-15-1 0</inkml:trace>
  <inkml:trace contextRef="#ctx0" brushRef="#br0" timeOffset="1848">15606 7665 6317,'5'36'4915,"-1"0"0,4-6-4141,-7 8 1,-2-1-596,3-15 1274,3-3-1487,3 0 836,2-8-724,6-8 1743,-5-8-1698,10-11-706,-3-14 1,-3-7 1422,7-24-1565,-7 19 0,-3 2 703,-6 4-90,-6 21 100,0 24 192,0 31-192,2-8 34,1 8 1,2 1 0,6 5-91,4 8-88,20-10 133,-17-30 2325,16 6-2291,-18-24 3471,24-33-3437,-18 9 11,0-6 0,-3 0-45,-9 4-67,-2-9 213,-5 6-157,-2 17 0,1-19 33,-2 27-55,0-7-998,0 8-571,-6 4-3686,-5-1 5277,-10 10 0,8-5 0,1 5 0</inkml:trace>
  <inkml:trace contextRef="#ctx0" brushRef="#br0" timeOffset="2849">16177 7739 11930,'14'5'5221,"-3"0"12,-15 23-5077,1-9-9,-3 26 872,0 23-862,4-33-23,5 7 1,3-2-101,1-23 22,10 11 11,-9-25 415,19-1-270,-11-2-66,15-3-672,9-14-1189,-21 8-7944,15-10 9659,-30 17 0,-3 0 0,-1 2 0</inkml:trace>
  <inkml:trace contextRef="#ctx0" brushRef="#br0" timeOffset="3497">16202 7863 15241,'68'1'7788,"-6"-1"-7788,-52 1 0,5-2 0,-10 1 0</inkml:trace>
  <inkml:trace contextRef="#ctx0" brushRef="#br0" timeOffset="4647">16673 7863 14137,'-2'13'7687,"2"-2"-4528,26-11-2867,-10 0-57,22 0 1,3 0-169,-12 0-45,29 0 23,-27 0-90,-15 0 180,6 0-113,-18 0-156,-3 0-4550,-7-5-1737,-5 4 6421,-10-3 0,8 4 0,0 0 0</inkml:trace>
  <inkml:trace contextRef="#ctx0" brushRef="#br0" timeOffset="5749">16598 7789 10664,'4'8'9830,"16"-50"-8355,-16 23-1094,14-20 1,3 2-147,-5 20 34,16-12 537,-1 19-727,-14 6-23,13-3 224,-9 20-246,-10-3 100,24 35-134,-25-28-11,15 17-213,-6-30 246,-4-3 12,7-5-45,4-16-247,-13 9-1243,7-10 1501,-34 19 0,10-1 0,-12 3 0</inkml:trace>
  <inkml:trace contextRef="#ctx0" brushRef="#br0" timeOffset="7759">17219 7590 12826,'0'5'5042,"0"-2"-773,0-3-2756,10-5-1155,0 2-144,10-4 167,35-4-348,-28 7-55,27-7 89,-35 9-11,-9 1 22,1 0-55,-12 1-124,-4-2-11,-31-4 134,17 2-178,-37-3 200,42 6 1,-21 26 22,27-11-44,-10 27 44,11-14-67,2-8-101,1-2 90,4-15-303,0 0 337,0-1-202,8 0 279,13 0-21,-4 0-79,7-1 101,5 9-57,-14-4 35,15 7-34,-12 0-45,-7-5 313,10 18-246,-16-15 146,3 14-78,-10-11-57,-2 1 203,-16 9-147,5-12-55,-9 6 436,-14-9-90,-1-5-458,-6 2 33,11-5 56,19 1-90,4 1 1,4 0 33,-4-5 0,8 7 0,-2-3 0</inkml:trace>
  <inkml:trace contextRef="#ctx0" brushRef="#br0" timeOffset="9403">17690 7590 11582,'6'9'6421,"-5"-1"-5413,-5-9 953,-12 1-1669,5 1 1120,-23 12-1379,22-5 23,-12 8-56,17-8 224,-3 5-56,5-5 1210,-2 19-1086,7-16-57,0 12 45,0-10-123,0 7-225,0-6 91,9 21-1,0-19 214,13 15-225,-10-21-89,2 1 145,6-6-22,5-3-23,-1 2-44,-3-4 56,-14 0 10,-1-3 24,6-5-46,-3-1-22,2-3-3269,1-5 3280,-8 8-44,4-5 212,-4-1-201,-2 7 100,-1-6-67,-1-9-44,0 11 66,0-11-44,0 17 3493,-2-6-3482,0 5-56,-2-5 44,2 8 46,-8-13 78,2 9-90,-11-13-33,11 15-22,-3-2 77,7 5-44,-2-1 23,2 1-46,-4-3 12,-4-2-34,5 3 34,-4-2 11,-13-1 0,27 12 0,-12-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09:48.744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5879 11807 6854,'-6'-7'3171,"1"1"-1771,5 6 8338,0-1-9772,0-1 113,0 1 33,0-2 750,-3 3-728,1 0-89,-2 0 538,-7 13-527,4-5 661,-23 39-493,18-29 101,-16 30 0,-1 1-213,11-17-73,-2 2 1,0 0 565,0-6-493,12-17-23,-18 21-78,19-23 1,-12 18-12,15-19 12,-3 7 10,6-12 0,-2 4-66,2-5 55,-1 3-169,2-5 540,10-14-158,14-21-191,-5 8-10,8-12 44,-19 25-11,9-19-78,-7 14 44,6-14 12,-3 7-57,-6 13 68,14-24-45,-15 25 22,10-18-55,-12 24-1,3-6 68,-5 10-12,5-7-33,-4 3 22,8-5 146,-5 2-112,-1 2-56,4-6 111,-6 7 80,4-3-57,-6 6-78,0 3 67,1 0-45,0 0-78,3 0 605,17 22-482,-2 3-79,5 5 68,0 19 0,-15-27-157,7 17 112,-7-19-11,8 9-68,-8-13 57,13 21-45,-16-26 44,10 16-77,-11-18 111,9 12-134,-9-12 100,12 16-1083,-12-18 1039,7 9 89,-5-7-100,-4-5 178,7 7-88,-9-8-12,2 2 67,0-1 950,-2-1-1016,1 2-57,2 1 0,1 1 0,-2-1 0,1 0 0,-5-5 0,2 1 0,-2-1-9831,-11-13 9599,0 3 0,-3-4 1,6 7-1</inkml:trace>
  <inkml:trace contextRef="#ctx0" brushRef="#br0" timeOffset="7807">16201 12923 12468,'5'7'9830,"-2"-3"-7817,-2-30-1934,3 12-90,1-23 111,19-9-77,-11 20-7,7-6 1,0 1-28,-8 14 34,10-11 10,-13 18-55,-5 5-34,3-2 101,1 12 67,-3 1-12,6 6 460,-2 40-268,-5 1-269,3 5 22,-7-18-23,0-32 12,0 0-1,0-4-44,0 7 11,0-8-45,0 5-68,0-6 137,0-1 379,23-27-291,-10 9 28,18-27 0,1-2 17,-12 15-12,3-6 1,-4 5-90,-14 25-11,-1 0 55,-4 7 517,4 118-550,-3-84-28,2 33 1,0-9-96,-3-52 168,1-1-180,3-23 113,19-45 11,-9 19-79,0 5 1,2-1 78,1-5-67,-2 12 123,3 4-33,-11 28 447,9 62-491,-10 6-35,-1-28 0,0-2 0,-4 19 0,-1-49 0,0 1-91,0-8-2206,0 0 2297,-14-12 0,11 8 0,-12-8 0</inkml:trace>
  <inkml:trace contextRef="#ctx0" brushRef="#br0" timeOffset="9210">16921 12898 7140,'-16'-12'6913,"3"3"-2297,4 31-4324,5-7 1084,2 20 1,2 2-1130,5-9 699,4 29-638,27-52 1,4-8-343,-11 2 95,18-10 1,-4-5-73,-30 4 67,10-29 2357,-19 28-2357,1-14 257,-15 10-290,3 9-35,-7-5 270,-16 12-213,14 3 123,-20 6 22,20 5-156,-7 17 67,2 28 162,12-3 1,2 1-231,1-18 1,2-1 22,3 16 0,2-3 269,3-7-202,-1-7-45,13 23-179,-7-41-67,7 13 168,-6-27 0,-6-3 0,2-1 0</inkml:trace>
  <inkml:trace contextRef="#ctx0" brushRef="#br0" timeOffset="10307">17343 13072 12076,'5'2'9830,"2"-1"-7124,6-1-1384,38-3-947,-6-3 0,1-1-285,21-1-45,-26 0 0,-9 1-12,-26 5 35,-1 0-449,-5 2-6779,-16 0-2671,-1 0 9751,-16 3 0,17-3 0,3 3 0</inkml:trace>
  <inkml:trace contextRef="#ctx0" brushRef="#br0" timeOffset="11315">17293 12948 7139,'-10'-7'6219,"6"-1"-847,-2-3-4868,6 2 1328,6-19-1260,33-15-157,9 6-314,4-1 918,-6 22-795,-34 21 1721,5 18-1878,-10 4 326,30 29-3749,-3-74 0,3-5 2677,10 37 1,-10-47-1,-14 1 1,-23 30 0</inkml:trace>
  <inkml:trace contextRef="#ctx0" brushRef="#br0" timeOffset="12307">17864 12824 11919,'8'2'5333,"-2"-1"-3854,-6-1 3160,0-5-3810,5-3-201,2-8-225,6-5 28,11-19 1,0-3-376,-1 1-17,3-9 0,-2 4-39,-17 29 56,2 3 12,-9 27 44,0 13 50,-4 26 0,-2 4-5,2-1 56,1-4 0,-2 9 0,3-12-56,3-11 123,7 34-3854,-4-64-6257,2 0 9714,-13-14 0,5 3 1,-5-3-1</inkml:trace>
  <inkml:trace contextRef="#ctx0" brushRef="#br0" timeOffset="14057">18385 12477 5845,'9'9'6453,"-3"-1"-2229,-18-9-3316,-3 1 937,-8 4-1638,-8 20 1,2 3 774,3-4-903,-4 19 0,12 3 380,40-11-381,-11 10 3415,19-20-3426,-16-17 68,31 17-124,-10-3-11,11 5 34,-21-9 111,-18-11 202,0 10-290,-4-7-23,-1 8 44,-3-7-67,-1-1 101,-20 15-89,10-15 44,-14 10-11,-9-15-112,16-1 67,-40-9-33,41 1-12,-16-6-291,18-6 269,8 7-112,-3-8 56,14-7 123,2 12 45,16-26-56,-9 27-45,8-11 45,-12 16 22,7-8 34,-6 6 68,26-24-169,-23 22 112,15-16 113,-16 16-202,-3 2 122,7-11 24,-10 7-91,3-6-44,-8-1-45,0 9 134,-4-7-369,-12 8-538,-4 2 829,-21-4 0,40 14 0,0-2 0</inkml:trace>
  <inkml:trace contextRef="#ctx0" brushRef="#br0" timeOffset="15556">18633 12427 7132,'12'4'5513,"-2"0"1069,-10-5-5036,-14 1-436,-4 7-1088,-2-3 291,3 7 158,10 4 479,3-7-670,-1 11 348,5-1-505,0-6 101,0 15-179,0-18 22,8 14-45,-3-16 34,7 5 426,5-6-425,-8-4 43,15 2-66,-18-4 22,8 0-11,-5-3-68,6-11 23,-5 6 79,1-10-102,-10 1 68,1 6 11,-14-14-7362,-8-5 7306,0 12 0,1-5 0,14 2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10:41.69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4761 7144 11302,'11'-4'6196,"-3"-7"-4582,-8 1 1950,0-4-3408,0 9-44,0 8-28,-3 30 0,-3 14-28,3 1 0,0 2-333,-3 8 1,1 0 320,2-7 1,1-5 0,1-1 22,-1 21-505,-1-10 0,-2 10 0,1-6 522,1-12 1,0-1-275,-1 8 1,-1 6-1,1-4 341,-2 6 1,1-8 389,-1 7-388,1-4 0,0 11 0,1-12-109,0-5-1263,2 1 1,-1 1 1252,-2 5 1176,0-10-986,-1-4 0,-3 8 1,1-9-180,-1 8 307,-2-2 1,0 10-32,4 3 0,1 7 0,1-11-243,2-25 1,-1 4-36,-1 11 0,-2 17 0,-1 9 0,0 0 0,1-8 0,1-16-49,1-7 1,0-2 20,-1 10 1,-3 14 0,1 4-1,0-7 1,2-15-16,0 9 37,-1 6 0,-2 15 1,2-12-38,3-28 0,0 0 112,-2 18 0,-1 15 0,0-1 0,2-14-135,1-18 1,0-2 74,0 16 0,-1 6 1,2-14 3,1-14 179,-4 12-358,2-20 123,-24-71 0,22 31 0,-6-16 0,1-1 0</inkml:trace>
  <inkml:trace contextRef="#ctx0" brushRef="#br0" timeOffset="2811">23967 10195 13398,'-12'-2'8728,"5"0"-6431,-1 1-1737,6 1 483,2 0-931,6 1 78,30 11-134,-13-5-11,12 4 0,1 0 0,-1 0-34,14 3 235,-8-4 1,-2-2-158,-1 0-10,24 2 0,0-1-46,-21-4-1712,24 2 0,1 0 1712,-23-2 12,-2-1 0,2 1-56,25 3-56,-5 0 83,-26-3 1,4-1-25,6 0 1,5 0 0,-6-1 40,22 2-26,-19-2 1,8 1 0,-8-1-53,7 2 84,-19-2 0,-1 1-83,12 1 21,0 1-94,0-1 1,12-1 0,-8 0 160,-16-1 1,0 0-53,11 0 1,7 0 0,2 1 3,7 2 0,2 1 1,-9-1-130,-19-3 1,0 1 147,21 2 0,9 2 0,-13-2-94,-6-2 23,11 0 410,-9 0-365,11 4 0,6 1 11,-14-3 0,0 0 5,15 3 1,0 0 16,-20-4 1,0 0 111,12 1 1,-3 0-112,-3-1-20,-1 1 1,11 1 0,-5-1 41,-12-1 0,1-1-53,9 1 1,6 1-1,-5 0 1695,-10-2 1,-3-1-1655,4 0 1,0 1-34,-13 0 0,3 1 0,23 3 0,12 1 0,-5 0 26,0-1 1,0 1-31,-4-1 0,5 1 1,-7-2 126,-6-1 0,-10-1-145,-6-2 106,9 2 0,7-1-12,-2-1 1,4 0 35,-3 1 1,4 1-1,-2-1-114,7 0 1,4 0 45,-17-1 1,8 0-1,2 0 1,-2 1 0,-7-1-977,-3 1 1,-6 0-1,3-1 936,20 1 0,5-1 0,-6 1-46,0 4 1,-15-1 45,-29-4 0,19 4 0,-24-3 0,-8-2 0,2 1 2772,-9-2-2772,-2-1 31,-48-2 1,36 1-1,-36-2 1</inkml:trace>
  <inkml:trace contextRef="#ctx0" brushRef="#br0" timeOffset="9812">24215 8310 23840,'10'0'1345,"24"1"-1323,-16-1-10,17 0 492,9 0-560,-21 0 95,13 0 1,0 1 16,-12 1 162,21 3 1,3-1-298,-16 0 96,4 0 0,6 1 89,18 1 1,-3-2-175,-2 0 94,-7 1 0,8 0 1,-12-1 51,-13-2-22,16 2 0,0 0-101,-21-2 73,11 2 0,-3-1 51,-19-1-135,11 1 22,-21-2 135,4 2-168,-3-1 78,7 2 79,13 0-90,-7-1-12,46 5-55,-38-6 67,8 2 0,4-1 23,27 0-7,-24 0 1,1-1 39,24 1-123,-15 0 123,-16 0-17,2-1 0,2 1-95,11 0 73,5 1 0,-3 0 61,-24-1-72,15 0 0,0 1-74,-20-1 102,28 2-34,-22-2-22,-15-1 66,8 0-55,-19-1-11,-2-1 67,11 0-1,1 0 57,-1 1-101,-2-1-56,-9 0 146,16 0-135,25-6 79,1 1-6,-1-2 0,-1 0-84,-9 1 78,23-4 0,-33 7-3379,-5 0 3357,2 0-68,-6 1 124,-3 0-79,8-1 46,3-1 45,-4 0-113,20-7 56,-12 1 0,2 0-11,6 0 0,-15 4 79,16-5-158,2-3-73,0 0 152,-7 2 23,-8 3 10,-17 6-89,5-1 135,-5 1 3215,12-4-3339,-11 4 284,6-4-239,3-1 0,-6 4 22,6-3 34,1 1-134,-7 3-3303,31-12 3358,-18 6 46,14-4 55,-3 1-156,-17 6 55,12-5 46,-19 8 10,1-1-66,3-3 122,14-5-178,-7 2 89,5-1 3392,-17 7-3403,10-3 22,-7 4 0,7-3 79,-11 3-191,4 0 90,17-11 11,-12 7 44,15-6-122,-5 7 78,-9 3 22,26-3-22,-24 5 34,11 0-79,-17 0 135,-3 1-124,-5 0-22,4-1 45,-1 0 56,1 0 22,12-1-157,-12 1 79,16-2 78,-11 3-179,15-1 78,10 3 57,10 5 33,-14-1-124,-4 4 91,-8 0 22,5 4 22,18 12-55,-19-11-68,3 3 201,3 2-223,-16-8 167,18 10-55,-11 0-12,-11-10-44,19 24-23,-22-25 56,18 23 45,-19-23-22,14 23-56,-16-23-23,5 12 67,4 1 12,-5-7-90,21 37 101,-7-7 11,0-1-45,-5-8-22,0-2-23,-9-18 34,16 32 56,-10-19-78,15 31 10,-14-25 12,0 2 0,-1-2 79,-6-14-79,9 23 0,-1-1 0,-9-22 0,4 13 0,1 0 101,-6-13-135,7 20 23,5 5 0,-1 3 78,6 11-402,-10-20 0,-2-3 358,-1-6 33,11 30-101,-6-23 101,1 3-67,1 1 0,0 4-1569,-2-3 0,0 0 1602,0-1 1,-1-2-770,-4-6 1,0-1 690,9 20 255,-5-11 0,0 1-199,-4-12 0,1 1 5,10 34 1,-3-6 5,-10-26 0,6 21 1,0 3 2621,-4-15-2588,-1-5 0,0 2 1111,-2-6 1,0-2-1045,3 8-168,3 14 22,1-12 11,-1 7 1,0 2 89,6 9-56,-7-17 0,1 7 1,-3-12 22,-2-9-12,10 26 12,-9-29-34,-7-14 235,5 6-190,-9-17 89,0 0 69,-1-3-203,-40-3 0,-11-1 0</inkml:trace>
  <inkml:trace contextRef="#ctx0" brushRef="#br0" timeOffset="12059">26547 8483 12832,'13'7'7138,"6"-1"-6898,-12-6-240,22 0 0,-22 0 0,11 1 0</inkml:trace>
  <inkml:trace contextRef="#ctx0" brushRef="#br0" timeOffset="12309">26821 8508 10462,'19'12'3507,"-9"-2"-3507,15-10 0,-20 1 0,4-1 0</inkml:trace>
  <inkml:trace contextRef="#ctx0" brushRef="#br0" timeOffset="12561">27093 8533 13106,'4'10'1009,"-1"-1"-1009,6-9 0,-10 0 0,7 0 0</inkml:trace>
  <inkml:trace contextRef="#ctx0" brushRef="#br0" timeOffset="12712">27317 8558 9661,'15'3'138,"-4"-1"0,-11-2 0</inkml:trace>
  <inkml:trace contextRef="#ctx0" brushRef="#br0" timeOffset="12915">27490 8533 13032,'23'9'3385,"-5"-1"-4741,-18-8-628,9 5 2021,-1-2 0,2 2 0,-4-4 0</inkml:trace>
  <inkml:trace contextRef="#ctx0" brushRef="#br0" timeOffset="13121">27714 8558 10406,'44'13'-4672,"-14"-6"3257,4 2 0,-34-8 0,-7-2 0</inkml:trace>
  <inkml:trace contextRef="#ctx0" brushRef="#br0" timeOffset="13263">27887 8582 9767,'21'3'1241,"3"-1"0,-18-2 0,4 0 0</inkml:trace>
  <inkml:trace contextRef="#ctx0" brushRef="#br0" timeOffset="13460">28036 8582 9774,'16'4'420,"19"9"0,-52-21 0,11 5 0</inkml:trace>
  <inkml:trace contextRef="#ctx0" brushRef="#br0" timeOffset="13560">28210 8607 8916,'37'9'3462,"-14"-5"-3462,9 2 0,-33-6 0,2 0 0</inkml:trace>
  <inkml:trace contextRef="#ctx0" brushRef="#br0" timeOffset="13716">28458 8607 11840,'6'13'2790,"-2"-3"-2835,-4-10 45,28 9 0,-24-7 0,19 6 0</inkml:trace>
  <inkml:trace contextRef="#ctx0" brushRef="#br0" timeOffset="13860">28657 8632 5037,'15'7'388,"-2"-2"1,-13-5 0</inkml:trace>
  <inkml:trace contextRef="#ctx0" brushRef="#br0" timeOffset="17062">27937 8062 172,'1'12'4022,"0"-2"-775,-1-10 5414,0 0-7232,-7 17-1385,3-8 759,-6 14-747,5-12 2403,-4 18-2537,5-15 67,-3 22 78,7-28 527,-12 37-560,7-30-23,-8 21 23,9-19-102,2-9 12,-4 17 90,4-17 0,-2 8-79,0-6-11,-2 5-90,2-4 45,-3 10 113,6-14 55,-6 17-101,5-16 12,-4 13 33,4-16 23,-1 3 212,-1 10-347,1-8 157,-2 9-56,0-4 34,1-8-57,-1 6-33,2-5 112,2-3-56,1 2 90,-1-2 22,1-1 157,-1 0 100,1-3-223,-1 0-23,1 0-123,-10-16 0,17 29 0,-5-8 0</inkml:trace>
  <inkml:trace contextRef="#ctx0" brushRef="#br0" timeOffset="19111">28383 8161 3738,'6'-32'5602,"-1"2"-1995,8-4 1,2-1-2778,1-5-125,0-4 1,3-11 0,-4 9-437,-1-1 67,-1-6 1,-2 7-382,-9 31 1398,-2-1-1734,-2 24 1285,-4 25-915,2-7-337,-3 31 3572,7-40-3974,30-2 716,-13-24 1,24-9 61,-15-7 0,-3-1 5,2 1 0,2-8 1,-2 2-67,-16 18 78,5-9 78,-13 23-45,0 7 1,-1 8 240,-7 27 0,-3 11 107,-1 4 0,0 1-337,-1-1 1,1-1-62,0-6 0,3-10-834,4-22-158,3-11-6756,-5-7 7720,-1-8 0,1-2 0,1 6 0</inkml:trace>
  <inkml:trace contextRef="#ctx0" brushRef="#br0" timeOffset="20160">28855 7962 12535,'9'11'6711,"-2"0"-5814,-10 8 1321,1 34 1,-1 5-2174,0-19 16,0 19 1,1-7-84,2-42-213,0-11 268,25-36-22,2-2 23,19-12-3090,-9 25 3582,-7 18-346,-11 7 907,5 4-964,-16-1 270,13 7-438,-16-6-12,3 3-3912,-7-12-5862,-5 1 9196,-7-5 0,14 9 0,0 3 1</inkml:trace>
  <inkml:trace contextRef="#ctx0" brushRef="#br0" timeOffset="23460">27689 8558 6327,'12'1'1065,"-2"0"-740,-9-1 2420,0-1 1591,-1-2-3809,1 1-34,-1-1 706,0 1 2330,0 1-1613,0-1-538,0 1-1434,5 2 1166,24 46-1054,-14-26-45,16 32 34,-26-43-68,0 1-66,-2-8 44,3 3-145,-2-6 122,9-7 113,-1-1-22,6-8-68,3-4 101,0 0-662,-5 4-929,-5 6 1535,-27 6 0,19 5 0,-11-2 0</inkml:trace>
  <inkml:trace contextRef="#ctx0" brushRef="#br0" timeOffset="26211">27862 8136 8501,'8'9'4975,"-2"-3"-3428,-4-7 1624,-1-1 44,0 1-3148,-11 6-11,4 0-89,-9 4 290,-6 9-167,10-8 0,-9 7 66,2-3-88,9-7-102,-7 5 79,7-3-45,5-5 89,-2 2 180,5-5-526,1-3 234,3-2 79,15-16 11,-8 10-55,11-10-68,-2 6 11,-9 6 78,27-16 35,-24 16-46,11-7 0,-15 10 181,-1-2-181,-3 1 1,0 2-46,-4 3-33,-1 0 168,3 1 112,-2 0 191,1-1-527,1 1 179,1 5 112,13 15-22,-7-6-79,4 9 79,-8-5-157,-2-8-11,0 4 100,-3-11-55,-1-2-34,0 1-11,0-1 224,1 3 11,-1-2 571,1 2-694,-1-2 393,1 0-472,-1-1-89,1 0 78,0 1-11,-1-1 56,1 1-101,0-1 45,-18-4 0,-5-2 0</inkml:trace>
  <inkml:trace contextRef="#ctx0" brushRef="#br0" timeOffset="42154">9379 10319 8064,'16'1'7104,"4"0"-6566,-15-1 582,8 0-705,-6 0-348,2 0 23,-1 0 650,7 2 200,2 1 181,14 5-1065,-13-3 0,3 0 34,-5-4-124,-8 0 157,25 1-3492,-21-1 3380,10 1 112,-12-1 67,7 1 640,6 2-763,-4-1 112,7 3-156,-18-4-57,7 1 56,-4-1 3449,9 4-3415,-3-1-34,4 1-55,-10-2 33,10 3 33,-11-4 46,17 9-12,-17-6 22,7 5 371,0 5-426,5 2 89,0 5-100,2-2-35,-13-10 136,3 0-102,-11-9-22,4 3-34,-3-1 68,7 2 0,10 9-12,-5-4-44,2 2 55,-13-9 23,10 13-56,-9-10 11,15 18-11,-17-19 23,4 6-46,-3-4 23,2 1-22,4 7 89,-4-7-89,1 1-1,-5-6 57,8 9-45,-1 0 56,2 2-79,-5-4 34,3 3 11,-5-7 12,5 8-12,0-1-22,-6-7-12,4 4 68,0 1-45,-5-6-11,8 14 11,-8-14 22,2 5-11,-1 4 12,-1-8-57,5 24 57,-5-19-57,6 28 45,-7-29-22,4 13 22,-6-22 56,2 6-67,-2-5 45,1 4-101,0 6 112,0-4-56,1 14-11,-1-14 33,1 8 23,-1-12 34,0 4 111,-1 4-179,0-5 45,1 12 23,0-12 190,1 12-224,-1-12 22,-1 7-33,0-9 111,0 11-156,0-8 0,0 7 67,-2-7-34,-2-1 34,-1 1 202,-11 15-180,9-15 169,-7 12-180,9-17-45,2-1 34,-4 2 79,1 2-102,1-2 68,-3 5-22,-1 2-56,1-3-12,-7 6 11,8-8 90,-4 4-67,6-5 0,0-1 22,3-3 112,-3 2 45,-3 3-224,1 0 191,-7 3-147,10-6 1,-10 5-22,10-5-46,-4 2 46,-1 2 10,3-4 146,-10 10-145,10-9-12,-4 3 237,2 1-226,3-4-22,-4 6 247,-4 4-258,7-8 157,-12 8-101,14-12-34,-5 2 45,2-1-67,2-2-11,-2 1 0,3-1 101,-3 2 100,-7 3-156,5-3-34,-4 1 44,0 0-44,6-2 45,-7 3-34,0 1-11,7-4 12,-8 4 21,4-4-22,1 0 12,-3 0-46,3-1 46,0 1-46,0 0 46,-8 3-1,10-4-44,-10 3 44,8-2-33,-6 2 33,4-2-44,-2 1 22,12-4 22,-3 1-122,3 1-248,-1-1 348,-23 1 0,18-2 0,-15 0 0</inkml:trace>
  <inkml:trace contextRef="#ctx0" brushRef="#br0" timeOffset="45316">8485 10344 12636,'6'0'4896,"-2"0"315,-1 0-4170,13-15-940,-4 3-67,12-15-3370,-4-7 3403,5-16-33,-7 15 112,0-4-90,-16 34-79,0 2 46,-2 3-169,0 19 169,0-5 139,1 32 0,0 5 51,0-15-45,-1 9 0,1-5 3392,1-24-3549,-1-6 79,3 1-56,-2-7 22,3 3 247,-2-1-247,-1-3 45,1 2-79,-3-5-4739,1 0 4717,-13-6 0,9 4 0,-8-4 0</inkml:trace>
  <inkml:trace contextRef="#ctx0" brushRef="#br0" timeOffset="47062">8783 10220 7507,'8'5'4661,"-1"0"-224,-7-6-1871,-1 1-245,-13 16-2220,6-1 589,-8 16-600,12-12 1377,2 23-816,29 17-663,-11-12 57,16 3 34,-18-43 324,19-6-381,-16 0 348,34-10-337,-39 4 35,11-8 10,-13-1-10,-5 5 78,3-27-135,-6 24-22,0-18 33,-2 19 34,-2-6-3482,-27-23 3393,16 23-12,-34-24 56,37 36-22,-20-8-23,19 11-90,-14-4 91,16 4 3402,-4-1-3391,9 2 22,-20 0 0,15 1-34,-15-1-1814,5 10-7983,-6 1 9129,-4 3 0,9-5 0,12-5 0</inkml:trace>
  <inkml:trace contextRef="#ctx0" brushRef="#br0" timeOffset="49262">9180 10492 4964,'1'13'7978,"0"-4"-2778,0-15-4942,0 3 745,-5-4-454,-14 6 56,-3 0-280,0 1 1614,9 13-1177,11 18-673,1-9-33,0 8 0,3-14-44,-1-8 200,15 9-167,-8-14 113,24 2-158,-21-5 33,10-3 68,-5-31-79,-10 12-33,1-23 0,-1-2-23,-6 12-3358,0-33 3370,-9 21-1617,4 20 1617,-6-18-801,5 27 711,-8-24 112,6 22 23,-8-27 2177,12 36-2335,-2-11 2293,4 18-2158,0-2 1529,1 6-1787,-1 0 236,1 6 33,2 2 45,9 26-23,1-2 107,6 19 1,1 2-96,-3-7-68,-1 2 1,-1-4 11,-5-14 11,-1-6 67,13 17 11,-14-27 57,10 22 55,-8-12 258,5 2-381,-5-6 34,0-6-34,-8-13-380,0 0-9518,-18-5 8355,4 2 1,2-2 0,13 5 0</inkml:trace>
  <inkml:trace contextRef="#ctx0" brushRef="#br0" timeOffset="53554">9354 10120 6036,'2'12'8527,"0"-4"-1692,0-1-5378,10 22-1390,-4-9 56,13 32-67,-7-5 179,2 1 404,5 18-538,-11-37-11,10 19-34,-14-35 269,6 9-281,-10-19 102,1 2-79,-3-5 348,0 0-684,-11-13 157,0-3-62,-6-17 1,0-2 161,4 5-83,-3-16 0,2 2 95,10 24 11,-14-46-33,9 39-1,-3-6-280,4-14 326,6 35-68,-1-29 23,3 35-191,0-8 101,0 11 45,1-3 89,5 2-11,-1 1 90,7-2-90,-7 4 157,19-3-112,-9 3 11,25 12 214,-7 17-292,-5-3 33,-10 3 68,-10 10-113,-7-26-21,-4 31 66,0-37 0,-8 12-33,8-15 11,-3 4 34,2-4-1,-7 2-55,3-2 145,-7 1-44,9-2-46,-4 2-10,6-2 10,1 0-66,0-1 234,2-1-257,-1 0 45,1 0 11,-1 1 224,15-1-202,-8 1 1,11 0 10,-9-1-10,5 0 156,3 0-101,0 1-10,-3 0-46,-5 1 34,-1 0 11,13 7-44,-10-4-12,12 5 22,-14-7 13,3 3 66,2 7-112,-4-6 134,2 13-122,-9-13 66,2 13-89,-2-13 22,-1 4 101,0 0-90,0-6 12,-7 15-56,5-13 78,-18 22-101,14-22 67,-11 14 45,14-19 90,-5 4-157,6-5 123,-8 5-67,-4-3-89,4 0 55,-2-2 23,9 1-90,1-2-1804,-6 1-2655,0-1 4504,-10 0 0,10 0 0,-2 0 0</inkml:trace>
  <inkml:trace contextRef="#ctx0" brushRef="#br0" timeOffset="61155">24538 9128 7044,'10'8'2331,"-1"-2"-1547,-9-5-694,0 0 3137,-3 3-2387,1-3 819,-4 3-304,0-4-1388,2 0 818,-6 0-203,6 0 561,-2 0 974,3 0-1186,0 0-730,2 0-133,28 0-68,-6 3 0,9-2 0,-16 2 0</inkml:trace>
  <inkml:trace contextRef="#ctx0" brushRef="#br0" timeOffset="61420">24836 9203 12423,'15'-3'6622,"-5"2"-8034,0-2 1412,-2 3 0,-6 0 0,0 0 0</inkml:trace>
  <inkml:trace contextRef="#ctx0" brushRef="#br0" timeOffset="61615">25084 9178 15807,'8'6'983,"5"-1"0,-9-5 0,2 0 1</inkml:trace>
  <inkml:trace contextRef="#ctx0" brushRef="#br0" timeOffset="61757">25282 9203 15224,'26'5'806,"-14"-2"1,3 0 0</inkml:trace>
  <inkml:trace contextRef="#ctx0" brushRef="#br0" timeOffset="62029">25580 9203 10291,'44'11'601,"-35"-2"0,5-9 1</inkml:trace>
  <inkml:trace contextRef="#ctx0" brushRef="#br0" timeOffset="62304">25903 9252 12120,'2'9'1368,"19"2"-6792,-13-10 5424,17 3 0,-21-4 0,0 0 0</inkml:trace>
  <inkml:trace contextRef="#ctx0" brushRef="#br0" timeOffset="62367">26250 9327 15549,'30'5'1307,"-18"-4"0,5 4 0</inkml:trace>
  <inkml:trace contextRef="#ctx0" brushRef="#br0" timeOffset="62471">26473 9351 9210,'10'5'5053,"16"10"-5801,-11-13 1,-1 10 0,-13-11 0</inkml:trace>
  <inkml:trace contextRef="#ctx0" brushRef="#br0" timeOffset="62610">26622 9351 14137,'26'16'1352,"-11"-6"0,-3-6 1</inkml:trace>
  <inkml:trace contextRef="#ctx0" brushRef="#br0" timeOffset="62811">26796 9376 12546,'28'13'672,"4"1"-5524,-28-13 4852,8 3 0,-10-3 0,0 0 0</inkml:trace>
  <inkml:trace contextRef="#ctx0" brushRef="#br0" timeOffset="63011">27118 9451 6568,'12'0'6319,"30"12"-15558,-27-8 9239,20 7 0,-28-11 0,-6-1 0</inkml:trace>
  <inkml:trace contextRef="#ctx0" brushRef="#br0" timeOffset="63171">27391 9475 14585,'1'9'493,"14"-6"0,-11-4 0,10-3 1</inkml:trace>
  <inkml:trace contextRef="#ctx0" brushRef="#br0" timeOffset="63370">27540 9475 9588,'35'9'-3160,"3"-3"3568,-35-6 1,7 0 0,-10 0-1</inkml:trace>
  <inkml:trace contextRef="#ctx0" brushRef="#br0" timeOffset="63569">27813 9500 10552,'15'7'429,"-9"-4"0,-7-3 1</inkml:trace>
  <inkml:trace contextRef="#ctx0" brushRef="#br0" timeOffset="63726">27987 9500 12748,'6'12'2207,"-1"-2"-3622,17-4 0,-17-4 0,17 5 0</inkml:trace>
  <inkml:trace contextRef="#ctx0" brushRef="#br0" timeOffset="63918">28185 9525 11838,'17'3'0,"-9"-6"0</inkml:trace>
  <inkml:trace contextRef="#ctx0" brushRef="#br0" timeOffset="64003">28309 9550 12613,'9'12'700,"11"3"1,-16-14-1,9 5 1</inkml:trace>
  <inkml:trace contextRef="#ctx0" brushRef="#br0" timeOffset="64161">28607 9649 11403,'17'2'142,"-3"-1"0,-14-1 0</inkml:trace>
  <inkml:trace contextRef="#ctx0" brushRef="#br0" timeOffset="64311">28756 9624 10994,'9'14'277,"-2"-2"1,-7-12-1,0 0 1</inkml:trace>
  <inkml:trace contextRef="#ctx0" brushRef="#br0" timeOffset="64602">28880 9649 8669,'15'4'9830,"4"0"-9575,-14-4-255,7 0 0,-8 1 0,0 0 0</inkml:trace>
  <inkml:trace contextRef="#ctx0" brushRef="#br0" timeOffset="64768">29004 9674 12199,'11'-2'-1259,"-3"1"0,-8 1 0</inkml:trace>
  <inkml:trace contextRef="#ctx0" brushRef="#br0" timeOffset="68412">24463 8954 6974,'11'-9'5648,"-5"1"-3121,-7 7 1854,-1 1-3850,1 4 645,10 22-994,-5-10-25,8 17 56,0 3-101,-7-17 695,10 31-571,-12-36-236,3 8 90,-5-16-112,0-1 55,0 2-55,0-3-23,0 3-33,0-5 78,0 1 11,-1 0-67,1-1 33,0 1-470,3-1 482,-1-2 55,5 0 1,4-1-3538,15-14 3426,1-1-45,2-7 11,2-5 101,-15 14-134,25-17 112,-30 22 22,-19-7 0,1 15 0,-24 0 0</inkml:trace>
  <inkml:trace contextRef="#ctx0" brushRef="#br0" timeOffset="69713">24017 8731 4368,'-10'-3'4684,"1"1"1362,9 2-2707,0 0-2065,5 3-444,13 3-595,2 1 392,4 1-425,7 1-180,-18-6 1811,10 3-1475,-14-2-168,-2-1-66,0 0 55,-4 0-10010,-17 3 8099,3-3 0,-5 3 0,8-6 0</inkml:trace>
  <inkml:trace contextRef="#ctx0" brushRef="#br0" timeOffset="71611">24290 8682 10664,'-10'-21'9770,"2"4"-8649,7 15-1088,17-2-89,-8 2 157,31 2-101,-27 3 0,12 1 67,-16 8-89,-4-6 268,0 15-391,-9-10 89,0 4 56,-3-6 56,-8 1-90,8-5 314,-15 4-134,16-8-113,-4 0-21,7-1-68,1 0 11,1 0-414,0 0 481,12-3 23,14 2-79,13 1 113,-7 2-68,-6 4-45,-19-1 113,3 5-91,-5-4-44,3 4 23,-7 8 10,2-11-10,-2 10 10,-2-13 124,1-2-45,-4 4 235,-20 8 135,8-5-168,-13 6-168,20-11-68,3-1 79,3-2 45,1 0 223,-2 1-122,3-1-225,-1 1-89,1 0 89,-2 1 1,3-1-102,-3 1 113,4-3-621,-3 2 1,4-2 0</inkml:trace>
  <inkml:trace contextRef="#ctx0" brushRef="#br0" timeOffset="73612">23794 7863 11291,'11'2'4325,"-2"9"-3159,-9 2 273,-1 21 1,-2 7-420,-6 14-191,2-7 0,-1-3-1053,-2-12 325,46-46 89,-10-11-145,3-2 0,4-3 67,5-8 0,-4 2-134,0 1-29,1-3 1,-6 4 28,-21 23-225,1-4 247,-14 21 0,-3 2 0</inkml:trace>
  <inkml:trace contextRef="#ctx0" brushRef="#br0" timeOffset="74222">23868 8012 12759,'6'-9'4683,"0"6"-2038,9-4-2063,-5 12-66,15 5 324,-3 13-515,7 8-224,3 0-392,-8-8-706,-10-12-1233,-12-11 586,-1 0 1,-1 0 0</inkml:trace>
  <inkml:trace contextRef="#ctx0" brushRef="#br0" timeOffset="75416">24240 8111 5125,'13'12'6610,"-5"-13"-3034,-20-5-3599,3-6-66,-21 18 111,18 1 1263,-10 7-97,14 13-930,5-14 727,2 11-839,22-25-101,-7-4 2718,16-9-2931,-15-3-908,12-42 1177,-15 27-101,1-12 0,-4 0-11,-5 18-1,1-16 12,-3 31-44,0-4-12,-1 8-12,-1-4 35,0 10-57,0 0 864,9 35-438,-3-7 235,1 14 1,0 1-259,-2-5 96,-2 1 0,-1-4-398,-2-16 12,0 14-35,0-12-88,0-8-3262,-3 8-2655,-1-20 6017,-12-8 0,21 11 0,-2-1 0</inkml:trace>
  <inkml:trace contextRef="#ctx0" brushRef="#br0" timeOffset="76954">23446 8533 9767,'1'-14'4493,"0"5"269,-3 11-3490,-6 32 0,-2 14-891,-6 17-41,6-19 0,-1 5 0,1-7-239,-2 10-314,2-2 179,10-49 90,2-5-56,3-4 28,13-19 0,4-10-11,5-8 0,2-3 22,-3 5 0,1 0 50,8-15 1,-5 9-56,-17 29 100,10-14-100,-21 29-247,0 1 213,-2 7 0,1-3 0,-2 4 0</inkml:trace>
  <inkml:trace contextRef="#ctx0" brushRef="#br0" timeOffset="77362">23421 8756 11437,'32'23'4915,"-1"0"0,-10-13-3965,11 19 1,-10-2-2609,-25-24 1658,-15-1 0,17-2 0,-7-1 0</inkml:trace>
  <inkml:trace contextRef="#ctx0" brushRef="#br0" timeOffset="78715">23670 8905 11739,'12'-3'6185,"-2"5"-5703,-14-19-325,0 13 762,-16-3-448,7 10-315,-6 2 281,3 28-414,10-17 55,-2 20 202,10-24-347,2-2 56,1-5-135,14-12 101,-11 0 12,13-11-35,-6-24-133,0-14 156,-1 3 0,-5 7 90,-1 19-45,-4 13-11,4-6-34,-6 14-549,3-15 594,-2 8-33,3-11 246,-2 11-247,-3 7-22,3 2 280,-2 10 67,2 5 897,0 42-908,-2-24 191,-1 17 0,-1 1-415,-3-19-34,-3 25 112,-10-17-212,8-19-90,-5 21 224,11-30 56,1 11-134,1-14 33,0 6-202,0-8-661,-1-1 4,-18-1 0,13-1 0,-14 0 0</inkml:trace>
  <inkml:trace contextRef="#ctx0" brushRef="#br0" timeOffset="81618">29053 9773 14865,'2'-8'4370,"-6"15"-7003,1 15 2633,-3 11 0,4-17 0,1-3 0</inkml:trace>
  <inkml:trace contextRef="#ctx0" brushRef="#br0" timeOffset="81855">28979 10096 10753,'-18'56'-1171,"10"-31"0,-5 20 0,13-41 1</inkml:trace>
  <inkml:trace contextRef="#ctx0" brushRef="#br0" timeOffset="82014">28929 10269 11213,'0'30'1064,"0"-7"-2207,-14 6 235,8-17-2139,-12 26 1984,13-29 0,7-12 0,3-7 0</inkml:trace>
  <inkml:trace contextRef="#ctx0" brushRef="#br0" timeOffset="82162">28855 10492 1815,'-1'16'591,"-20"25"0,16-34 0,-14 21 0</inkml:trace>
  <inkml:trace contextRef="#ctx0" brushRef="#br0" timeOffset="82361">28830 10616 9452,'10'23'-370,"0"-12"0,-10-12 1</inkml:trace>
  <inkml:trace contextRef="#ctx0" brushRef="#br0" timeOffset="82512">28850 10649 7941,'0'0'0</inkml:trace>
  <inkml:trace contextRef="#ctx0" brushRef="#br0" timeOffset="84162">28359 11286 12759,'16'-5'7418,"-4"-4"-6567,-12 8 493,-15 46-1164,10-19 324,-1 27 0,2 2-470,9-25 78,27 28-90,-12-57 68,18-7-415,-6-15 180,-9 0 240,1-16 0,-3-4-4212,-7 1 4195,9-25 451,-23 48-977,0 13 314,0 9 257,0 5 162,-7 30 1,9 3-17,33-25 1,6-2-427,-5 33 162,8-45 1,-1-17 173,-12-39-302,-24 37 123,-26-9 0,13 22 0,-21 1 0</inkml:trace>
  <inkml:trace contextRef="#ctx0" brushRef="#br0" timeOffset="85406">28929 11757 8584,'-3'-10'4303,"-1"2"2266,3 6-5919,0 1 1506,14 0-2010,-2 0-1944,47 1 1876,-33 0 881,24 0-567,-39 0-324,-6 0-1,0 0-112,-4 0 45,-12 2 0,9-1 0,-9 1 0</inkml:trace>
  <inkml:trace contextRef="#ctx0" brushRef="#br0" timeOffset="86663">29326 11683 9969,'-23'-12'9547,"5"3"-6993,18 8-2072,-1 1-123,32-1-382,-11 5 539,5 46-416,-59-11 573,4 16-673,-16-33-67,37-22-471,9 0 515,0 0 135,22-6-168,-9 4 11,19-4 68,12 14 44,-23-2 112,21 24-112,-36-15-22,-4 16 56,-24-8-33,6-6 100,-29 9 257,16-17 1,-15 0 269,6-6-684,16-3-627,5 0-1849,16 0 392,1 0 0,0 0 0</inkml:trace>
  <inkml:trace contextRef="#ctx0" brushRef="#br0" timeOffset="107313">19997 11212 7683,'1'5'3922,"0"-1"-3474,-3-4 370,-4 0 34,3 0-684,-2 0 436,5-4-380,1 0-156,1-3 560,2-1-483,-3 4 146,-12 0-55,5 7 526,-9 2 201,16 2-963,3-3 438,19-5-147,-14-3 403,6-7-492,-33 7-180,5-2 136,-12 8-214,18 0 67,33-11 101,-15 3 1131,18-14-1108,-32 14-34,-8-3 44,-4 18-89,10-4-201,33 9 167,-13-14 471,17-14-527,-37 7 12,-41 4 0,26 12-68,-19 11-145,60-4 257,-7-8 12,18-2 347,-12-32-628,-53 2 247,27-2-11,-42 18 45,66 33 66,-4-23 102,-9-3 11,-27 20-292,2-29 46,1 42 134,36-32 448,0-17-515,-15 12-169,-30 6 112,9 8 270,12 15-79,20-21 79,31-9-158,-35-1-548,-37 21 381,44-9 223,-30 6 203,57-45-404,-28 10-79,-13-8-78,-29 29 101,-5 8 202,25 12-56,18-10-304,-24-3 270,8 19-45,-19-18 180,48 5-56,14-21 212,-1-29-280,-37 22 45,-20 2-145,-27 39 156,49-9 11,-24 11-67,53-19-67,-6-20-33,-14 9 33,5-9 22,-21 22 180,1-2 739,-7 12-953,7-13 35,-1 4-236,5-9-392,0 0 661,-28 5 0,21-4 0,-21 4 0</inkml:trace>
  <inkml:trace contextRef="#ctx0" brushRef="#br0" timeOffset="110215">21610 10939 6788,'-19'-3'8583,"4"1"-5568,13 2-1995,1 0 3229,31 1-3711,-7 0 328,31 1-530,-16-2 1639,15 5-1784,-29-4 190,5 5-661,-29-5 280,-3 0 0,-2 0 0</inkml:trace>
  <inkml:trace contextRef="#ctx0" brushRef="#br0" timeOffset="112120">21982 10840 10731,'8'6'3596,"-2"0"-2374,-6-6 3988,0 0-4190,12-4-382,3 2-491,6-2 21,6 1-191,-8 3 12,0 0 78,-5 0 12,-4 3 212,-3 8-190,-1-1 55,-4 12-122,-9-6 0,1 2-12,-6-4 34,-6-1-22,7-6 44,-10 4 45,-3-7 0,10-1-89,-9 1 22,20-3-302,-1-1 201,13 1 168,13-1 0,-3 1 236,45 23-303,-48-15 459,27 27-447,-43-28-24,-2 8 1,-17 3 22,6-7 68,-20 12 246,17-14-112,-5 2-190,4-5-1,-4 0 79,6-3 515,-9-1-504,15-2-90,-7 1 12,10-1 22,1 1-1232,4-1-1838,0-1 2958,-6-4 0,9 6 0,-4-2 0</inkml:trace>
  <inkml:trace contextRef="#ctx0" brushRef="#br0" timeOffset="128866">11066 12973 5012,'21'-9'2622,"-4"1"156,-16 5 852,-1-1-2250,0 3-820,0-1 2593,0-1-2749,0 2 1589,-3-4-1981,1 4 55,-2-1 280,-3 0-190,4 1-90,-5-1 45,4 1 550,-8-1-584,0 1 12,-2-1-113,5 1 292,-1 1-314,5 1 213,-6 11-89,9-5-79,-1 10-23,3-5 79,0 1-112,0-1 67,0-2-44,0-4 78,5 4-1,-1-4-88,4 3 111,9 2-56,-10-6-101,15 6 57,-16-9-57,4 0 202,3-3-134,-7-1 55,5 0-55,-7-2 168,-1-3-124,-2 2-67,0-4 68,0 2 133,0-27-144,0 22-24,0-22 57,-1 29-67,0-3-1,-2-2 23,-1 2-22,-8-12 33,6 11-11,-5-5 45,6 12-79,-4-4 57,3 4-46,-2-2-10,-2 3 122,4 1 35,-12 4-91,11-1-55,-5 3 101,-2 11-46,4-4 102,-5 20 10,9-16-145,36 21-33,-14-27 78,23 5-12,-30-19 34,-4-6-111,-4 0 66,-1 2-100,6-5 100,-5 9 45,2-4-56,-3 6 34,-1-1 34,1-6-1,-2 3-112,-3-8 46,-5 3-12,3 3 33,-2-1-89,5 5 135,2 1-113,-3 0 68,2 2 33,-6-1-56,5 1 23,-3 0-34,3 0 22,-1 0-33,2 0 78,-2 0-112,2 0 68,1 0-35,-1 0 46,0 4-23,0 0 23,-1 4-90,1 9 89,1-8 1,0 9-56,1-7 33,0-3 67,1 2-89,2-5 11,3 3 34,-2-5-34,0 2-135,3-2 57,-4-2 44,7 1 34,4-2 0,-6 0 56,6-2 56,-5-14-56,-7 3-145,4-17 122,-6 3-33,0 9 0,0 0 34,0 14-12,0 0 23,0 2-34,0 0 314,-13 0-280,5 1-45,-12-1 0,16 2 0,3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15:12.0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463 5432 10482,'8'-16'4840,"-1"2"-1750,-7 6-501,-2-2-1330,1 2 937,-4 0-1751,3 7-333,-1 1 666,-2 14-734,1 3 12,-4 40-1724,5-11 0,2 3 1679,-1-9 1,0 0 10,0 11 1,2-3-180,2 0 117,13-8 1,5-2-2106,2-5 2195,35-22 0,6-14-38,-13-24-147,1-1 0,0-8 107,-14-11 0,-8 0 40,1 0 27,1-16 0,-7 2 2013,-17 31-1884,1-28 306,-7 49-519,-1-2 3103,0 11-2912,0 40-109,-1 2 0,1 10 1,0-3 364,4-4 1,1 1-385,-5 7 1,0 4 0,13-20 65,29-37 0,7-16-84,6-9 115,-19-6 0,6-12 0,0-4 0,-8 3-1789,0-14 1,-6 0 1684,-2 11 0,1-2 0,-6 6-55,0-17-7800,-26 59 7844,-13 0 0,-11 1 0</inkml:trace>
  <inkml:trace contextRef="#ctx0" brushRef="#br0" timeOffset="2711">25580 5680 9535,'-2'11'3944,"-4"8"-3776,-15-2 560,-13 37 934,17 6 0,2 15 1,4-9-623,5-17 0,2 0-999,-4 15 0,0 6 0,15-22 127,46-34-2241,-16-12 0,-2-1 605,8 0 1468,-2-3 0,-34 3 0,-4-1 0</inkml:trace>
  <inkml:trace contextRef="#ctx0" brushRef="#br0" timeOffset="3394">25505 5928 12983,'5'11'7462,"-2"-2"-3080,16 3-3766,3-1-280,27 10-134,-14-10-168,-5-3-12,-16-7 90,-8 0-426,-3 0-2957,0 0 3271,-16 2 0,9-1 0,-9 1 0</inkml:trace>
  <inkml:trace contextRef="#ctx0" brushRef="#br0" timeOffset="4200">26423 5804 12880,'6'13'4915,"38"7"0,15-4-2699,6-10-1835,-13 3 0,8 2 0,-9-3 562,10-5-6803,0 5-1172,-60-5 7032,-5 3 0,-6-6 0,1 0 0</inkml:trace>
  <inkml:trace contextRef="#ctx0" brushRef="#br0" timeOffset="5191">26448 5556 10753,'-9'-1'4460,"2"1"1142,1 1-4717,4-1 1401,-5-2-2208,9-9 1,6-2 341,20-7 0,6-1-397,1 5 10,1-1 1,2 4 414,17 25-78,-32 47-291,15-20-57,-37 28-67,12-37 45,11-18 84,18-12 0,4-7-28,3-5-45,-6-2 1,-5-2-158,-16 5-9685,-1-19 7708,-16 16 1,4-10 0,-14 20 0</inkml:trace>
  <inkml:trace contextRef="#ctx0" brushRef="#br0" timeOffset="6393">27441 5680 12612,'41'-20'8101,"-12"8"-7720,1-10 0,4-6 375,6-9 1,-1 1 315,4 0-1206,-7-1 0,-12 15 440,-24 23-273,0 7 256,-12 41 1,-6 16-116,5-12 0,-1 1 74,2-7 0,-1 2 0,2-4-103,-2 7 1,3-8-191,8-5 23,-1-12 44,3-6-391,0-20-9462,0-20 9294,-2 7 0,2-9 0,-2 14 0</inkml:trace>
  <inkml:trace contextRef="#ctx0" brushRef="#br0" timeOffset="7503">28235 5606 10776,'14'2'8347,"-3"-12"-7607,-14 5 1422,-8-12-1097,-10 11-1043,-2 0 1,-9 3 134,-1 9-1,2 6 438,-14 30-313,19-4-153,8-7 1,3 1-39,4 9 251,12-2 1,4-1-342,3-5 34,13 20 111,25-41-3492,-22-6 3549,44-7-123,-47-5-57,20-12 124,-18-13-135,-7-8 0,-2-4 34,5-24-101,-19 19 0,-6 4-516,-6 8-3652,-13 6 3657,29 12 0,-7 8 0,8 3 0</inkml:trace>
  <inkml:trace contextRef="#ctx0" brushRef="#br0" timeOffset="8792">28632 5705 11728,'8'-13'8034,"-1"4"-6432,-8-8-840,-7 7-695,2 3 157,-8 1 124,0 4-225,3 1 381,-19 1-369,18 2-135,-12 2 67,3 14-33,10-7 33,-8 11 269,8 2 157,2 5 123,0 28-537,5-23 279,3 28-268,3-46-67,1 16-46,11-10 1,-6-12 67,14 10 11,14-17-56,-13 0 101,43-19 11,-29-14-23,8-3-156,-17-5 78,-19 21 68,0-3-79,-4-7 0,0 0-101,-4-27 90,-1 30-258,-4-13 145,0 28-55,-3 0-45,-1 3-4494,-20-16 3870,11 5 0,3 12 0,21 15 0</inkml:trace>
  <inkml:trace contextRef="#ctx0" brushRef="#br0" timeOffset="11657">29401 5705 14809,'3'25'5424,"-14"22"-4831,-6-8 1,-4 0 1121,-8 11-1704,1-1 23,44-112-46,-1 20-37,13-2 1,12-8 0,-4 26-266,18 67 325,-14-59 1,-6 4-12,-20 51 0,-18 6 67,-37-28 672,12-6-437,0 0-436,17 3 212,15-1 1267,37 47-1211,-19-32-39,3 2 1,0 0 644,-1-2-527,-12-12 313,6 9-347,-9-11-111,1 1-181,5 3-290,10-6 571,3-14-112,4-4 23,7-31-102,-5-4-22,0-2 79,1-15-12,-19 30 12,1 0 11,-12 21-180,-4 9 35,0 1 55,9 30 101,-6-13 56,6 36-123,-8 16 123,-1-31-202,-26 5-56,1-55 303,-32-22-90,31 15 23,-2-1-157,27 19-112,0-1 706,65 3-449,-38 0-17,15 0 1,0 1-51,-16 1-67,-2-1-9775,-9-7 8949,-20 2 1,3-3 0,-8 4 0</inkml:trace>
  <inkml:trace contextRef="#ctx0" brushRef="#br0" timeOffset="12794">30170 5879 10485,'7'-5'9830,"-3"14"-7245,-11 12-1274,-10 41-1278,6-31 382,44-87-404,-17 24-67,9-24 0,1 8 45,-15 41 235,21 22 11,-3 31-246,3-10 22,-17 18-34,-12-18 46,-2-20-12,2 8 370,-3-19 79,-7 0-191,-32 11-292,12-6 113,-20 4-90,31-10 78,5-3-33,5-1-56,0 0-370,-8 0-885,4 0-2791,-6 0 4057,6-5 0,6 4 0,-1-5 0</inkml:trace>
  <inkml:trace contextRef="#ctx0" brushRef="#br0" timeOffset="13991">29897 6548 14305,'-3'-3'7787,"7"1"-5882,29 2-1240,14-12 0,16-9 0,3-3-562,-14 5 0,3-3 0,2-1 0,0-1 0,-3 2-81,6 0 1,-3 0-1,1 0 1,2-3-567,0-2 0,6-5 0,0 0 0,-9 3 0,-12 7 488,10-5 259,1-1 1,-2 1-148,-5 5-2675,-10 4 2586,3-1 10,-12 6 23,-12 5 23,4-2 78,-7 3 1303,-8 4-1460,3-3 23,-9 6-1804,-9-1 1837,-34 6 0,23-3 0,-22 3 0</inkml:trace>
  <inkml:trace contextRef="#ctx0" brushRef="#br0" timeOffset="15196">30468 6573 13566,'10'3'6499,"-7"-10"-4024,-55-4-1499,0 3-792,16 4 1,1 7-308,-12 42 0,40-10-96,27 7 1,9-2 162,4-8 1524,-72 18-1446,21-42-4938,-37 0 1,12-7 3336,46-5 0,2 1 0,2 0 1</inkml:trace>
  <inkml:trace contextRef="#ctx0" brushRef="#br0" timeOffset="15896">30691 6548 15896,'-13'36'1920,"0"0"0,0 0 0,3-1 769,11 10-1927,12-10-1323,20-14 1,4-7-3854,-4-5 4414,29-11 0,-59 8 0,-3-3 0</inkml:trace>
  <inkml:trace contextRef="#ctx0" brushRef="#br0" timeOffset="16447">30716 6623 4688,'4'11'7204,"-1"-3"-1610,-4-14-4687,7 5 3927,39-4-4453,-10 8-474,15-1 93,-33 0 0,-17-2 0,-1 0 0</inkml:trace>
  <inkml:trace contextRef="#ctx0" brushRef="#br0" timeOffset="17141">30765 6548 9964,'-14'-11'6767,"-4"-3"-5304,17 13 1226,-5-4-2025,6 4-642,0 1 1416,15-2-82,30 1-1255,-13 0 67,18 0 273,-27 1-295,-9 0-191,1 0-1647,-12 0-964,-2 0-3630,-1-2 6286,0 0 0,0 1 0,0 0 0</inkml:trace>
  <inkml:trace contextRef="#ctx0" brushRef="#br0" timeOffset="18327">31162 6598 12703,'17'-16'8986,"-4"4"-6509,-75 20-2466,42-1 151,-15 13 1,6 4 61,24-1 134,8 44-246,2-48-123,9 19 257,-3-31 69,3 0 771,32 5-918,-27-8 740,34 6-1121,-46-9 213,8-9 0,-15 5 0,-1-7 0</inkml:trace>
  <inkml:trace contextRef="#ctx0" brushRef="#br0" timeOffset="48896">24389 7789 7184,'-16'28'7249,"-9"8"-4927,15-25-1504,-8 8 2084,7-10-2476,6-5 527,-2 1 224,22-29-192,25-26-794,-7 5-1545,-9 16 0,-2 2 1399,-3 4 244,21-12 1,3-1-234,-13 11-90,12-9 1,-1 8 89,-20 27 67,-5 10 146,0 46-291,-14-8 156,-6 11 1,-2-1 3181,2-16-3372,-5 20 250,9-60-172,-1 2-425,1-2 381,1 1-3101,19-30 3117,11-15 0,1-2-1008,6-8 1070,0 1 0,-7 9-44,-25 33 167,15 3 0,-12 20-56,8 24-56,-9-10 107,-4 14 0,-3 2-174,-2-13 28,-1 14 0,0-3 6,1-25 22,-3 11 2878,4-27-3225,-1-1 1807,2-6-1438,23-40-89,-13 21 11,12-15 0,2-2 57,-3 8-63,3-2 0,-1 1 29,-3 8 33,4-5-112,-19 28 78,-3 3-11,6-2 113,-5 1-124,4 0 560,-1 31 0,-4 12-516,-3 3-50,3-1 1,-2-2-488,-6-13 493,-13-23 0,14-6 0,-12 0 0</inkml:trace>
  <inkml:trace contextRef="#ctx0" brushRef="#br0" timeOffset="50896">25431 7888 10548,'1'10'4605,"0"-2"-2019,-1-8-1925,0 0 953,-1 10-1099,-3 2-100,-2 12 862,-9 35 1,9 7-1010,29-33 1,2-1-241,-24 31 0,4-6-11,31-38 0,5-13 848,2-19-865,3-1 56,-10-3 0,-2-3-90,1-3 158,8-17 285,-35 23-453,-2-7 66,-4 11 34,1-14 1409,-1 8-1454,-1-4 0,-4 14 46,-5 4 145,-8 1-90,-8 1-112,6 1 0,-1 2 56,9 4 11,-20 23-78,16-12 78,-25 42-78,29-38 156,-8 14 1,0 0-180,3-5 67,-4 9 1,2 1 45,4-8 5,-1 14 0,2 3-39,5-1 11,-1-11 0,2 0-23,9 8 57,0-25-101,4 1 33,-3-15 0,1 1-201,0-2-90,-3-1-1142,0-4-7800,-3-16 9211,-5 1 0,4-2 0,-3 9 0</inkml:trace>
  <inkml:trace contextRef="#ctx0" brushRef="#br0" timeOffset="54999">26324 8037 7813,'-8'-19'5256,"2"6"1587,3 10-6082,3 3 514,8-1-87,19 4-515,19 4-427,-8-1 1,1 0-169,18 5 269,-12-3 1,-5-1 135,-16-3-438,13 2 1812,-36-5-6037,0-1 4180,-17-4 0,22 6 0,-9-3 0</inkml:trace>
  <inkml:trace contextRef="#ctx0" brushRef="#br0" timeOffset="56495">26275 7789 11849,'-8'10'4258,"-2"-1"-1527,9-9-2159,-3-1 258,4-4-237,2-2-199,2-4 1018,19-15-188,32-9-496,2 2-638,-1 6-45,-27 20 526,-12 18-448,-8-3 304,15 24-282,-15-12-122,8 25-35,-10-26-10,1 6 22,-5-20-224,6 2 213,1-4-23,4 1 57,44-21-35,-18 0 102,18-5-146,-26 4 67,-27 16 12,5-2 33,-8 2-45,0 2 213,-1-1-10055,-19-1 8149,0 2 0,-4-2 0,8 2 1</inkml:trace>
  <inkml:trace contextRef="#ctx0" brushRef="#br0" timeOffset="71998">27565 7640 13233,'-49'-34'9830,"22"13"-8711,52 13-1097,12 7 1,1 13 209,-17 31 0,-11 21 0,-4-3 138,2 0 0,-11 2-9,-10-8 0,-8 7 1,-4-2-1,1-10-254,-8-2 0,0-10-74,-12 10 326,44-48-292,0 0-3955,-1-4 3888,-5-13 0,-2-6 0</inkml:trace>
  <inkml:trace contextRef="#ctx0" brushRef="#br0" timeOffset="73095">27465 7987 1351,'-14'-4'4202,"3"1"3405,-2 3-6441,7 0 2607,-10 0-3482,13 2 614,1 0-244,8 5 44,11 6-402,4 0 2014,15 3 1,2 0-2250,-8-3 78,12 2 0,-3-3-90,-25-9-56,10 2 78,-21-5-235,-3 0 157,-27 1 0,-6 0 0</inkml:trace>
  <inkml:trace contextRef="#ctx0" brushRef="#br0" timeOffset="74599">28185 7863 10593,'0'-5'9830,"5"4"-7454,-26-6-2051,3 6 246,-22 4-649,15 0 332,-11 6-63,16 10-247,6-6 89,-10 13 281,12-5 204,2-4-372,2 4 156,5 10 46,4 13-370,1-5 156,5 0 247,4-17-358,-4-9 21,20 18-55,-16-23-45,12 6 191,1-13-68,-4-1-56,37-18 11,-29 6 124,28-30-224,-40 24 122,17-31-32,-23 29 44,7-20-12,-11 24-44,-1-2 12,2-16-35,-4 17 68,3-19 112,-6 21-224,0 1 134,-3-4-67,-1 9 33,-6-7-637,-50-6-1627,6 24-2685,4-2 1,1 3 3143,-1 16 0,15 1 0,26-17 0</inkml:trace>
  <inkml:trace contextRef="#ctx0" brushRef="#br0" timeOffset="76256">28706 7640 3424,'11'7'8784,"-2"-2"-5546,-9-9-2644,-1 2 2309,-13-3-2870,1 2 800,-5-2-800,8 4 3282,-2 1-3292,5 0 77,-6 2-122,6 0 33,-6 6-11,5-2 34,-3 2 212,2 1-100,2-2-45,-10 22-68,9-14 326,-4 27-381,11-30 33,0 10 11,2-9-100,2-5 44,10 12-33,-6-15 89,5 4 0,-8-8 46,1 0-113,4 0 79,-3 0-79,13-1 45,6-3 56,8-9 0,2-8-56,-14 4 247,-6-8-259,-13 19-21,3-16 10,-3 10 225,1-20-146,-2 17-101,-2-8-5725,-11-1-3183,4 12 8953,-10-13 0,12 20 0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17:19.3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78 8409 9252,'1'-13'3428,"-1"-6"-3058,1 13 213,1-9 739,0 7-1120,0 0 100,-2 0 146,0 2 1457,0-12-1680,0 7 234,0-8 561,-1 13-662,1 1 303,-1 2 1143,1 3-1557,-1 5 22,0 25-236,-1-11 236,1 48-190,1-44-23,0 24 235,0 0-67,-1-12-101,-1 29-56,1-31 315,-2 23-136,3-13-201,0 6 11,0-4 22,0-25-11,0 2 191,-3 6-213,2-14 22,-3 24-33,3-27 111,-1 25-190,1-22 57,-2 12 10,2-11 45,-1-4-134,2 8 213,-1-1-102,1-3-9,0-4-35,0-10-46,0-1-3259,-5-3-6526,-5-9 8451,-4 0 0,10 6 0,5 7 0</inkml:trace>
  <inkml:trace contextRef="#ctx0" brushRef="#br0" timeOffset="36237">17368 8359 7680,'12'14'3653,"-2"-4"-2408,-10-10 3080,0 0-3746,-3 4-389,1-2 274,-1 4-419,3-4 248,-1 29-260,1-19 393,4 43-415,-2-41 90,9 30-79,-8-32 561,3 26-493,-5-27 302,-1 27-303,1-27-33,-1 12 101,1-9-168,0-6 45,-1 5 66,0-3 12,0 7-78,0-5 33,0 4-56,0 0-44,0-7 156,0 17-112,0-18 12,0 7 168,1-6-191,-1-4 123,0 17-78,0-14-12,0 10 169,0-6-202,0-6-45,0 3 45,0-6 0,0 5 22,0-3-33,0 3 45,0-4-45,0-2 55,0 2-10,0-1-12,0 3-22,0-2 45,0 4-101,0-6 67,0 1 57,0-2-68,0 1 78,0 7-112,0-3 46,0 11 10,0-12-78,0 3 146,0-1-23,0-3-90,0 5 147,0-5-80,0-1 248,0-1 246,0-1-538,-14-7 0,11 4 0,-10-4 0</inkml:trace>
  <inkml:trace contextRef="#ctx0" brushRef="#br0" timeOffset="79386">17690 7938 7683,'9'12'5143,"-1"-2"-4392,-8-10 7820,0 0-8380,0 7 336,0 5-225,0 17 326,1 14-3752,1-4 3282,1 11-1229,0-29 1071,-1 16 44,-2-24-44,2 11 224,-2-4-168,1-10 2856,0 20-2878,-1-21-56,0 13-23,0-7 1697,0-3-1607,0 6-23,0 0-33,0-6 0,0 5 167,0 6-44,-3-2-67,2 3-90,-2-8 135,-3 1-112,4-11-23,-5 15 78,5-13 124,0-1-34,1-3-55,1-3 44,-1 1-135,0-1 315,0 2-169,0-3-33,-4-11-90,0 4 11,-2-9-78,1-4 101,3 9-12,-7-23 0,6 23-22,-4-13 12,4 11-46,1 5 34,-2-4 34,4 9-79,-7-5 78,5 5-33,-5-3-22,3 2 33,2 3 34,-1-2-23,2 1-10,1 1 77,0-1-122,13 16 77,-5-6 203,26 38-191,-22-29 11,19 29-56,-25-36 34,6 8 0,-6-1-34,-2-8 34,1 6-101,-3-13-191,-1-1 337,11-25-101,-5 11 100,15-50-89,-14 43 23,5-20-68,-7 26 146,-2 7-101,1-3 56,-3 8-56,-41 5 0,-10 2 0</inkml:trace>
  <inkml:trace contextRef="#ctx0" brushRef="#br0" timeOffset="82385">17591 7342 13409,'7'-2'4740,"-1"1"-1536,-7 1-1310,-14 0-1737,8 1-12,-10 1 57,4 21-113,7-9 12,-4 53-78,13-41 66,2 28 539,12-24-460,-7-15 11,8 10 68,5-13-225,-9-6 23,12 2-12,32-37-33,-37 19 22,13-12 1,-4-1-12,-22 12-11,6-11 79,-3-6-57,-7 14 69,3-16-126,-7 3 103,0 0-136,-1-4 114,1 14 32,-1 10-22,-2 6-134,2 1 22,-3 0 112,-3 23 50,19 26 1,4 5-18,-4 3-84,7 1 1,2-9-28,-7-34-168,50-17 167,-42-10 68,38-15-23,-52-16-22,-4 12 45,-2-14-56,-1-8 11,-32 42 0,38-34 0,-21 48 0</inkml:trace>
  <inkml:trace contextRef="#ctx0" brushRef="#br0" timeOffset="83602">18236 7491 10849,'6'3'4280,"-1"0"-1469,-5 17-2060,1-3 761,-1 25 1,0 4-1065,0-8-134,-2 5 0,4 0 459,15-4-739,-6-11 733,23-11 1,4-7-544,-9-6 184,35-4-263,-47-4 1,4-2-840,-3-1-3461,-5 1 4155,-14 2 0,6 3 0,-6 1 0</inkml:trace>
  <inkml:trace contextRef="#ctx0" brushRef="#br0" timeOffset="84688">18211 7640 8254,'11'8'9830,"0"-2"-7009,-8-6-2171,3 0 773,10-1-852,3 0-313,3 0-68,-2-1 203,8-3-292,-15 3-1,9-3-21,-19 5 212,8-1-302,-7 1-9820,-18-1 7454,-7 4 1,9-6 0,16 2-1</inkml:trace>
  <inkml:trace contextRef="#ctx0" brushRef="#br0" timeOffset="85786">18261 7193 12893,'17'0'9704,"-2"-3"-8214,3-28 0,0-8-1456,-1 6 0,3-3 0,-1 1-12,-1 4 23,1 1-56,-5 6-90,-1 6 55,-10 13-223,-1 2 269,-4 2 0,-1 1 0</inkml:trace>
  <inkml:trace contextRef="#ctx0" brushRef="#br0" timeOffset="86642">18161 6945 13285,'31'6'9312,"19"33"-8875,-20-22 0,1 2 61,5 10 1,-1 4-320,-2-2 1,-2-3-180,2 1 44,1 5 57,-30-29-67,0 2-146,-2-4 89,-1-2-21,0-1 44,-32 11 0,46-18 0,-17 5 0</inkml:trace>
  <inkml:trace contextRef="#ctx0" brushRef="#br0" timeOffset="87879">18161 7069 7886,'13'12'7205,"-3"-3"-5176,-10-9 2072,3 0-3163,0 0 597,15 0-1172,-7 0 163,36 0 244,-28 0-557,19 0 135,-7 0-326,-16 0-11,28 0 23,-32 0 33,23-1-44,-25 0-1,7 0 68,-6 1-102,-4 0 91,7 0-90,-8 0 123,1 0-112,-1-1 168,-3 0-23,2 1 326,-4 0-1636,-1-3 1165,-20-1 0,15 0 0,-15 0 0</inkml:trace>
  <inkml:trace contextRef="#ctx0" brushRef="#br0" timeOffset="91037">18757 7392 13196,'7'1'5704,"-2"0"-4336,-5-1 1904,6-1-2305,2 0-385,8 0 441,10 0-340,32-1-480,-6 1-271,3 0 172,-26 0-8373,-21-6 8269,-19 10 0,11-9 0,-17 11 0</inkml:trace>
  <inkml:trace contextRef="#ctx0" brushRef="#br0" timeOffset="91992">18807 7565 12972,'1'10'5468,"1"-3"-4505,-2-7 6343,0 0-7048,16 0-169,-7 0 360,57 1-315,-41 0 34,32 0-123,-48-1-79,-2 0 102,-6 0-1682,-1 0 1614,-36-3 0,41 2 0,-25-3 0</inkml:trace>
  <inkml:trace contextRef="#ctx0" brushRef="#br0" timeOffset="93542">19377 7367 14451,'4'14'4560,"-2"-2"-3719,-2-12 1416,16-26 1,9-15-2190,-2 2-40,7-11 0,-1 2 28,-11 19-34,-3 3-11,-14 25 12,0 0 33,-1 5 44,0 2 169,3 40-146,1-9-50,0 23 0,0 2-3398,0-11 3403,0 6 1,-1-5-1,-1-28 91,2 18-34,3-5-124,-3-17-90,4 9 79,-7-26 45,0-2 2876,0 0-2921,-21-16 0,16 12 0,-16-11 0</inkml:trace>
  <inkml:trace contextRef="#ctx0" brushRef="#br0" timeOffset="94996">19799 7293 6651,'12'4'5938,"-3"-2"-2363,-9-1-1748,-3-6-329,1 1 82,-6-22-916,6 14-13,0-16 1691,38 12-2376,-18 6 180,37 35-90,-43 32-45,-4-19 0,-3 1 62,-9 1 0,-5-1-84,-11 13 67,-7-11-68,9-20 91,2-4-23,10-12-67,2-2-236,4 1 303,12-3 774,50-6-662,-29 2-62,3-1 1,-2-1 397,-12 2-359,-7-1-705,-3 1 560,-35-5 0,31 8 0,-14-3 0</inkml:trace>
  <inkml:trace contextRef="#ctx0" brushRef="#br0" timeOffset="96537">20270 7218 11571,'-5'5'9830,"3"1"-12535,-29 19 2985,14 15 1431,0 4-1420,10 14-190,10-29 915,0 11-1004,3-13 806,37 9-538,-11-20 3235,33 1-3302,-15-42-202,-19 9 68,-2-15-79,-22 22-12,-2 0 91,-1-4 22,-4-22-236,-11-2 135,5-1 23,-17 7-68,13 22 22,-13-13 68,8 9-67,0-2 100,0 4-44,9 7-90,-5-4 135,-6 2-23,-5-1-34,1 1-22,2 2 79,14 4 10,-12 1-481,8 0 392,-25 9 0,26-7 0,-13 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19:55.2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70 4465 8624,'-3'-7'6219,"1"1"-4616,2 5 4671,0 1-6206,1-2 88,1 1 12,1 1-22,1 0 896,12 0-493,-3-1-471,4 1-111,-7 0 156,3-1-157,-6 1 561,13-1-314,-11 0-190,5-1 22,-5 1-1,2-1-21,2 1-46,-2-1 348,12 1-269,-14 1 191,36 0-270,-28 0 34,17 0 34,-22 0-22,9 2 33,-9-1-45,8 2 34,-7-1-57,-3-1 192,24 4 32,10-1-122,-3 1-79,-5-3-33,-21-1 22,-10 0 33,5 0-10,12 2-23,-8-1-34,11 0 57,-11 0 0,3 1-23,0-1 22,-4 1-56,-6-3 46,1 0 10,-4 1 0,5-1-66,6 1 66,-5 0-33,8 0 56,-8-1-34,12 0-11,-10 0-67,20 0 100,-22 0-22,8 0-33,1 0 100,-11 0-111,8 0-1,-7 0 23,-5 0 33,4 0 23,-3 0-45,3 0-33,-1 0-1,13 0 23,-2 0 56,9 0-57,-3 0 35,1 0-68,-7 0 34,-2 0 67,3 0-79,-9 0 23,14 1 12,-15-1-12,18 1 11,-7 0 22,38 0-21,-34-1-24,20 0 1,-42 0 45,4 0-1,1 0-77,22 1 44,-13 0 67,23 3-34,-31-3 113,8 2-79,-15-2 594,1-1-661,-30-10 0,22 8 0,-22-8 0</inkml:trace>
  <inkml:trace contextRef="#ctx0" brushRef="#br0" timeOffset="8850">18732 5135 11190,'-5'15'6488,"2"-4"-2062,-6-4-4068,7-5-66,-1-1 470,19-28-505,0 5 141,39 2 0,5 18-308,-19 49-348,12-37 0,-6 3 191,-38 41 128,12-82 1,3-16-73,-1 7 11,3-6 0,0 1 45,3 6-56,-16 20 78,4-3 34,-16 35-34,-1-2 22,0 21 1,0 5-90,0-6-1399,0 12 0,0-3 1410,0-23-11,0 13-90,10-29 124,-4-8 11,8-4 72,7-29 1,3-11 95,-1 17 0,0 0-196,2-18 0,4 10 3778,23 38-3716,-40 24 117,4 24 0,-2 4-129,-6-12-112,6 29-817,-6-52-1223,-4-8-2554,1-1 4639,-23-11 0,13 3 0,-13-2 0</inkml:trace>
  <inkml:trace contextRef="#ctx0" brushRef="#br0" timeOffset="10654">19700 5135 6153,'1'23'5838,"-1"0"-1522,-3 13-3218,2 2-392,4 10 33,12-13 1,3-4-763,2-7 1140,24 16-1000,-2-48 1,1-10-297,-4 3 106,15-16 0,-6-2 771,-31 12-631,8-20 2123,-39 25-2313,-4 5 134,-35 11 218,25 21 1,2 4-27,-24 8-30,27 2 1,5 4 296,4 22-207,9-14 1,3 2-203,1-13 1,4 0 151,14 17 0,2-6-146,-1-19-212,16 17-9686,-37-43 8456,0-4 1,-4-3 0,2-3-1</inkml:trace>
  <inkml:trace contextRef="#ctx0" brushRef="#br0" timeOffset="11455">20345 5085 9990,'45'-17'9830,"-27"-1"-8390,25 21 1,3 5-2259,-25-7 147,16 10 0,-32-19 0,-2 5 0</inkml:trace>
  <inkml:trace contextRef="#ctx0" brushRef="#br0" timeOffset="11950">20320 5259 11414,'4'3'7082,"-7"0"-3519,1-3-3025,-6 0-202,6 0-582,-3 0 88,3 0 2209,29 0-1547,-8 0 235,28 0 1,4 0-448,-16 0 161,13 0 1,-4 0-420,-27 0-56,10 0-920,-25 0-806,-5 0 1748,-20 1 0,22 0 0,-12 0 0</inkml:trace>
  <inkml:trace contextRef="#ctx0" brushRef="#br0" timeOffset="13150">20816 4986 15123,'-9'6'5793,"1"-1"-5389,8-5 1008,27-1-1032,-8 1 62,31 6 1,3 4-173,-21 12-192,9-4 0,-8 3-22,-38 21-4329,-2-8 4556,-8 7 1,-6 8 0,3-7 1053,-3 4-1337,-4 15 0,3-11-706,18-43-112,4-7-840,0 0 1658,-8-4 0,9 6 0,-4-3 0</inkml:trace>
  <inkml:trace contextRef="#ctx0" brushRef="#br0" timeOffset="13903">20891 5258 12725,'-6'-1'9830,"33"16"-8545,-4-3-287,38 18-797,-36-17 506,11 3-1335,-29-14-123,3 2 751,-9-7 0,0 2 0,-2-2 0</inkml:trace>
  <inkml:trace contextRef="#ctx0" brushRef="#br0" timeOffset="15300">21337 5110 9218,'18'8'9830,"-12"-2"-4130,-18 0-5353,-14 11-369,6 0 67,1 4-68,5 0 91,5-3-124,-6 14 639,5 24 671,25-12-1108,27 11-124,-5-34 12,22-12-57,-47-8 46,10-1-68,-3-12 23,-9 5-113,15-18 124,-19 16 45,4-5-135,-9-6 90,-1 9-12,0-24 23,0 24 34,0-8-57,0 12 23,-10-14-11,-10-3 78,1-2-111,-5 4 100,14 14-56,3 1 0,-12-5 0,11 7 33,-11-6-1490,-2 8-604,7 2 1213,-28 9 0,28-6 0,-9 8 0</inkml:trace>
  <inkml:trace contextRef="#ctx0" brushRef="#br0" timeOffset="18158">17169 14957 16109,'-10'-3'4583,"2"1"-3160,6 2-1054,1 0 394,2-4 1814,22-35-2252,-9 12-123,19-28-90,-10 14 0,-2 2-101,0 1 11,1-2 1,-3 3 55,-10 18-89,-2 5 22,-3 6 34,-4 8-34,0 0-302,0 6 268,0 17 12,0-3 67,2 26 0,0 3-45,0-14-5,1 5 0,0 1 195,1-3-167,-2-20-57,1 20 46,-3-12-12,0-8 45,0 10-67,0-19 706,0 14-538,1-16-45,0 7-9943,-11-15 8521,3-3 0,-5 2 0,8-2 0</inkml:trace>
  <inkml:trace contextRef="#ctx0" brushRef="#br0" timeOffset="19408">17541 14759 13588,'-31'-26'9830,"8"13"-8175,45-22-1621,-2 25-12,15-4 90,18 28-90,-30-4 197,1 17 0,-7 3-253,-17-4 79,-16 17 0,-5-2-11,-1-15-68,-23 23 68,32-37 481,-7 8-549,11-11 34,0 12 482,67-16-482,-29 2 22,40-8 180,-38-6-124,-17 2 46,5-1 335,-18 5-425,0 1 100,1-1-78,0 1-112,2-2-1333,5-2-762,-4 1 2151,-9 0 0,12 2 0,-5 1 0</inkml:trace>
  <inkml:trace contextRef="#ctx0" brushRef="#br0" timeOffset="20889">17988 14660 4790,'12'7'8337,"-2"-1"-4939,-10-7-1078,0-2-372,-5 2-1702,-5 0 467,-9 1-623,1 3 447,-18 42-301,22-20 229,2 22 0,4 1-353,9-22-45,5 26 0,-2-45-33,3 1 44,2 1-33,0-1 2279,-1-1-2290,1-2 347,26-3-325,-13-1-68,18-2 439,0-29-371,-27 18-23,18-27 34,-27 22-11,0 1 23,-1-13-46,-2 18 46,-7-19-79,3 23 33,-7-8-44,-7 0 22,7 7 68,-7-7-146,1 5 67,9 5 33,-8-3 12,-2 2-23,4 3-78,-13-4 0,15 6 0,-2-1-9775,-6 2 9059,7 2 0,-6-1 0,11 1 0</inkml:trace>
  <inkml:trace contextRef="#ctx0" brushRef="#br0" timeOffset="39339">27614 2729 12848,'1'11'9794,"0"-1"-13796,-1 9 4466,-8 42 1,-4 9 563,5-4-871,0-15 0,-4 13 0,1 0 0,2-15 0,-1 5-172,2-7 0,-1 8 0,2-13 950,2-13-767,0 28 325,4-37-101,-2 10 3018,1-13-3410,-16-23 0,28 20 0,-7-9 0</inkml:trace>
  <inkml:trace contextRef="#ctx0" brushRef="#br0" timeOffset="40445">28061 3274 23684,'12'-2'504,"0"-1"-369,-9 0 917,-11 0-412,4 3-5559,-7-3 4919,3-4 0,6 2 0,-5-1 0</inkml:trace>
  <inkml:trace contextRef="#ctx0" brushRef="#br0" timeOffset="41653">28632 2902 7773,'13'7'9830,"-2"-1"-6058,-10-8-3145,-1 30-526,0-9 151,-1 15 0,-1 3 798,1 0-815,-1-2 1,-3 6 45,-3 5 1,-3 4 0,0-2-265,1 5 0,-1 0-10,0-5 1,0 3-1,1-6 10,2-6 0,2-6 1294,-2 15-1109,1 11-157,2-22 99,2-10 35,3-26-56,0-1-7047,-12-7-2907,2 1 8851,-10-9 1,12 9 0,1 0 0</inkml:trace>
  <inkml:trace contextRef="#ctx0" brushRef="#br0" timeOffset="42459">28979 3299 10541,'10'11'5703,"-1"-3"-3000,-3-8 625,28 17-2586,-1-8 0,3 1-1940,19 13 1365,-1-8 0,-45-13 0,-11-2 1</inkml:trace>
  <inkml:trace contextRef="#ctx0" brushRef="#br0" timeOffset="43211">28954 3547 14495,'8'11'7597,"2"-2"-4325,21-6-2689,1 1-421,4-2 1,2 0-163,0 1 11,13-2-67,-41-1 56,-12-5 0,9 10 0,-5-4 0</inkml:trace>
  <inkml:trace contextRef="#ctx0" brushRef="#br0" timeOffset="44143">29773 3274 14630,'14'0'8281,"-3"0"-5446,-11 40-2510,0-17 257,-2 21 1,-2 4-426,-1-2-34,0-10 0,0 1-22,0 11-56,2-19-45,1-3 101,2-17-1,-1-1-144,0-4-8326,-5-10-1461,1-3 9285,-5-9 1,5 10 0,1 1 0</inkml:trace>
  <inkml:trace contextRef="#ctx0" brushRef="#br0" timeOffset="45156">29698 3473 9689,'-3'-3'5636,"-9"1"-2969,9 2 3002,-18 0-5355,17 0-146,-8 0 684,11 0-56,1 0-2923,44 9 2341,-16-3-69,28 6 404,-2 1-515,-32-7-68,17 3 157,-21-7-168,-8 0 3639,10 0-3605,-11 0 212,5 0-458,-10-2-628,-1 0 885,-21-10 0,17 10 0,-9-6 0</inkml:trace>
  <inkml:trace contextRef="#ctx0" brushRef="#br0" timeOffset="46806">30319 3497 8775,'3'12'3708,"0"-3"2607,18-20-5621,-6 2-32,18-12-170,0-10 1,-1-1-447,0-2 21,5-6 0,-3 1-22,-15 12 168,10-16 1032,-21 29-1234,4-6 698,-12 25-697,0 2 2751,-13 58-2752,6-30 11,-1 1 1,-2 5 89,-1 5 0,0-4-101,0 2 45,0-3 0,1-1 0,1-4-22,4-18-1,-2 8 1,5-20-34,2-3 190,-1 0-223,1-3-8796,-11-15 8829,5 5 0,-5-6 0,6 10 0</inkml:trace>
  <inkml:trace contextRef="#ctx0" brushRef="#br0" timeOffset="47901">30889 3398 9516,'6'-18'9830,"2"12"-4988,38-11-4428,-32 32-190,4 18 1,-7 4-158,-35 17-67,2-17 0,-3-2 34,-2-8 0,1-5 648,-5 6-940,-15 13 303,65-20-45,-19 0 530,38-6-486,6-6 1254,-23-5-1119,31 4-111,-42-7-1391,11 0-1086,-18-1-3810,-2 0 6219,-10 0 0,4 0 0,-2 0 0</inkml:trace>
  <inkml:trace contextRef="#ctx0" brushRef="#br0" timeOffset="49401">31510 3671 13218,'5'5'7507,"-2"-3"-6621,0-5 1164,-12-13-1803,3 8 425,-40-10-694,27 17 44,-26 8 717,61 22 1,13 2-695,-10-17-118,40-19 1,4-16 172,-28-21-123,-6-3 1,3-11 0,-8 5-1691,-15 10 1,-3 2 1706,4-5 0,-1 1-50,-4-14-67,-5 25 112,0 16-34,0-8-191,0 21 415,-1 33 1,0 15-146,-2-11 48,-1 9 0,-2 11 0,-1-6-70,-8 17-642,4-20 1,-2 5 0,1-5 640,-5 12-11,5-17 0,2-6 2291,6-12-2358,2-13 56,1 3-561,1-11-201,-2-1 773,-14-12 0,23 18 0,-8-6 0</inkml:trace>
  <inkml:trace contextRef="#ctx0" brushRef="#br0" timeOffset="51052">31956 3398 14978,'11'4'7036,"-2"33"-11329,-9-5 5312,-4 15 1,-2 3 81,1-3-950,-7 8 1,0-6 706,6-28-1138,-7 22 190,13-64 67,9-18 1,1-4 67,-1-6 1496,1 6 1,4 0-1335,5 8 1,1 6 49,4-4 198,-2 2 0,1 4-489,-4 15 225,20 10 22,-12 18-213,6-7 145,-19 12-55,-14-6 67,-20 13-124,-25 12 46,-2-7-68,-4-6-78,31-22-1,13-4 35,7-1 213,30 9-169,-14-4-22,31 12 67,-18-2-101,-6-1 101,-1 3 123,-28 47-145,2-40-34,-10 15 0,-6-1 44,-16-20 214,-9 3 100,2-11-122,5-8-203,15-1-44,-1 0-650,4 0-191,12-2 852,-9-10 0,16 7 0,-2-7 0</inkml:trace>
  <inkml:trace contextRef="#ctx0" brushRef="#br0" timeOffset="57853">29277 4514 18126,'-23'43'1776,"3"2"0,3-1-1306,1-3 12,0 2 0,1-2 505,4-10-1089,2-8 1346,57-8-1009,-21-14-2103,22-1 1,0 0 1923,-22 0 770,19 0-558,-42 0-10,-1 0-79,-1 0-7243,-13 0 7064,-7 0 0,4 0 0,-2 0 0</inkml:trace>
  <inkml:trace contextRef="#ctx0" brushRef="#br0" timeOffset="58561">29252 4688 9984,'1'6'4762,"1"-1"-180,-4-5-4011,1 0 3566,-1 0-3666,16 0 116,10 0-10418,30 1 7616,-32-1 1,18 2 0,-38-2 0</inkml:trace>
  <inkml:trace contextRef="#ctx0" brushRef="#br0" timeOffset="59252">29277 4514 7954,'5'9'9535,"0"-3"-5367,-3-6-3205,4 0 1387,40 6-2260,-22-4-1,28 5 79,-22-7 36,-16 1-899,6 0 315,-20 0 380,-6 5 0,4-5 0,-5 4 0</inkml:trace>
  <inkml:trace contextRef="#ctx0" brushRef="#br0" timeOffset="60354">29847 4539 8615,'5'11'9830,"-21"-13"-6128,-36 3-3668,16-9 904,-26 23-1005,46 0-34,-1 19-67,10-15 67,4 8-1164,39-10 0,9-4 1176,-15 0 556,15 1 1,1 0-502,-18-4-44,-15-1 11,5 1 22,-16-3 67,-2-4 1031,-38 20 2574,17-15-3604,-28 13-4457,-15-20 2484,43-1-1333,-32 0 3283,45 0 0,4 0 0,-2 0 0</inkml:trace>
  <inkml:trace contextRef="#ctx0" brushRef="#br0" timeOffset="61461">30021 4862 14327,'0'-9'9830,"45"-43"-8724,-20 23-1067,22-22 1,0 0-74,-22 23 62,1-3 0,-5 7-73,-18 22 101,-2 1-78,0 1 471,1 15-248,0-3 371,4 55-472,-2-37 102,2 33-168,-3-41 347,2 11 381,2-3-785,-1-4 102,-1-10-1648,-4-14 471,-1-1-1412,-4 0 2510,-24-1 0,17 0 0,-15 0 0</inkml:trace>
  <inkml:trace contextRef="#ctx0" brushRef="#br0" timeOffset="62096">30071 4738 10081,'6'-7'9830,"6"3"-4612,23 11-4668,-2 0 245,34 9-616,-39-11-123,3 2-9887,-28-6 8952,-7 0 1,3-1-1,-3 0 1</inkml:trace>
  <inkml:trace contextRef="#ctx0" brushRef="#br0" timeOffset="62793">30542 4614 14644,'19'-2'8819,"-1"31"-8222,-18-9-194,3 26-3070,-3 13 2924,0-31-329,0 20 374,-3-34-419,-1-3-399,-3 3-291,0-8-1243,0-2 2738,-10-18 1,11 10 0,-9-10 0</inkml:trace>
  <inkml:trace contextRef="#ctx0" brushRef="#br0" timeOffset="63404">30443 4564 12244,'0'6'5221,"0"0"-3518,0-6 3149,26 1-4012,10 2-717,7 1 191,-5 2 0,-1-1-213,0 1-505,10 2 404,-49-6 0,8-2 0,-12 0 0</inkml:trace>
  <inkml:trace contextRef="#ctx0" brushRef="#br0" timeOffset="64859">30989 4614 5308,'1'10'9748,"0"-1"-7022,-1-9-2323,0 0 370,0 7 319,-7 39 1,-1 9 26,2-14-570,-5 23 0,1-6 411,7-44-904,-3 6 1773,6-20-1829,-11-6 0,17 11 0,-6-4 0</inkml:trace>
  <inkml:trace contextRef="#ctx0" brushRef="#br0" timeOffset="65592">30865 4614 3496,'8'7'6331,"-1"-1"-2115,-7-6-1649,0-1 1131,4 1-2892,1-1 251,6 1 164,40 7 874,-24-4-1904,10 1 0,-1 1-157,-20-3 22,10 0 11,-25-1-9898,0-1 9389,-4 2 0,2-1 1,-1 1-1</inkml:trace>
  <inkml:trace contextRef="#ctx0" brushRef="#br0" timeOffset="66652">31262 4663 1283,'7'1'9830,"-2"2"-4001,-5-10-5246,0 7 3261,-2-1-3777,1 0 616,-2 3 179,-1 21 1398,1-4-2081,-3 18-100,3-12 789,-4 18 1,1 1-768,2-13 5,-3 12 1,3-9-51,3-31 324,0 3-514,1-4-572,-1 1 986,1-3-2823,-5-1-2959,-3-2 5502,-6-1 0,7 0 0,-1 2 0</inkml:trace>
  <inkml:trace contextRef="#ctx0" brushRef="#br0" timeOffset="80255">27466 6474 17353,'10'7'4829,"-19"39"-4391,-2-17 342,-5 12 1,-4 14-1,-2 5-543,3-8 1,-2 5 0,-1 3-1,1-2 1,2-6-104,-2 7 1,2-4-1,-1 2-76,-4 8 1,-4 8 0,6-10 0,17-31 210,15-30 308,41 0 0,15 0-454,-24 0 1,4 1-71,13-1 1,12 0-1,4-1 1,-7 2-54,-3 0 0,-3 1 0,0 0 0,7-2 0,1 0 0,-6-1 0,4 3 0,-14-1 0,-20-1 0,-16-2 0,-15 0 0,0 0 0,-2 0 0,-48-26 0,35 19 0,-35-19 0</inkml:trace>
  <inkml:trace contextRef="#ctx0" brushRef="#br0" timeOffset="80952">27838 6871 11938,'4'5'6309,"1"-1"-2563,-5-4-2636,7 20-1043,1-22 1277,6 6-1209,-10-14-10,-7-4-192,-11 16-9764,-13 16 7993,15-12 1,-6 11 0,19-17-1</inkml:trace>
  <inkml:trace contextRef="#ctx0" brushRef="#br0" timeOffset="82011">28532 6921 15236,'37'8'8572,"-13"-2"-8393,20-6-45,7 0 335,-22 0-5668,21-1 124,-38 1 5075,-2 3 0,-10-5 0,0 1 0</inkml:trace>
  <inkml:trace contextRef="#ctx0" brushRef="#br0" timeOffset="82504">28532 7169 13595,'5'2'4796,"-8"0"-3842,1-2-540,-4 0 3580,29 0-3479,-8 0 998,50 5-1345,-41-3 502,27 6-659,-43-6-828,7 1-427,-13-3 1244,0-3 0,-2 2 0,-2-3 0</inkml:trace>
  <inkml:trace contextRef="#ctx0" brushRef="#br0" timeOffset="83852">29103 6821 12904,'8'5'9830,"-1"22"-7838,-6-13-1264,-1 36 1,0 7-629,-2-14 314,1 23 1,-1-4-358,1-37 21,0 21-145,1-43 45,-1-1-1491,0-2 1513,-16 0 0,26 0 0,-8 0 0</inkml:trace>
  <inkml:trace contextRef="#ctx0" brushRef="#br0" timeOffset="85101">29004 7045 7643,'9'8'5749,"-2"-2"-59,-8-6-4267,0 0 254,-1 0-1274,-3 1 687,2-1-922,0 1 2698,37 12-2720,-18-8 55,50 14-134,-42-15 46,13 2 55,-22-5-146,-8 0 1,0-1 33,-4 0 11,-1 0-101,4 0 79,-4 0 157,3 0-180,-3 0 258,-2 0-7305,-10 1-2578,-1 0 9603,-12 2 0,11 0 0,1-1 0</inkml:trace>
  <inkml:trace contextRef="#ctx0" brushRef="#br0" timeOffset="87754">29649 6796 7623,'13'2'9647,"-3"0"-5577,-10-5-3173,0 3 522,-20 41-1307,3-6 302,-9 29 1,-1 2-392,8-19-321,-1 2 1,10-13 947,20-35-684,12-2 1,4-4 2347,15-2-2325,-23 2 33,11-1-44,-23 6 55,3 8 34,-11 1-22,-2 11-34,-8 11 1,-2 6 268,-11 21-275,10-21 1,1-2 62,-5 6 156,8-19-236,7-12 24,-3 7-24,6-14 24,1-2-1043,0 1-549,-3-4-8251,-5-4 8969,-1-1 0,1 1 0,4 3 1</inkml:trace>
  <inkml:trace contextRef="#ctx0" brushRef="#br0" timeOffset="89405">30071 6896 4876,'14'1'9830,"-3"2"-3859,-9-7-5735,-2 3 883,-14 1-995,7 2 491,-12 0-144,-11 15-326,-5 13-111,0-2 1920,6 4-1853,16-11 314,-3 16-123,0 18-113,4-8-146,6-2 180,8-4-258,1-23 90,15 23 0,-7-32 123,39 2-123,-25-16 44,9-17 1,-2-6-112,-11 5 27,-3-9 1,-6 1 61,-11 20-89,-3-12 101,-5 11-114,-16-13 92,9 12-416,-19-9 247,23 17-134,-11-2-572,7 7 537,4 0-1724,-3 0 2005,2 0 0,5 0 0,-1 0 0</inkml:trace>
  <inkml:trace contextRef="#ctx0" brushRef="#br0" timeOffset="90957">30443 6772 13095,'12'10'9737,"-35"-3"-9681,14-8 135,-23 1 582,26 6-706,2-2 437,-12 17-459,11-14 11,-11 15 0,12-16-78,-3 6 78,3-1 325,1 9 179,2 2-425,8 5-169,-2-9 68,12 3-90,-9-15 89,4 6-21,-5-9 290,6 1-190,-5-2-134,12 2 33,-5-4-11,4-1 224,2-7-202,-11 2 113,5-12-57,-10 7 101,2-20-156,-5 17 21,0-19-100,-2 25 56,0-9 0,0-2 45,0 9-34,0-8 225,0 8-68,0 6-157,0-3 12,0 4 22,0-1-79,-10-5 56,-3 3-168,-4-2 146,-32 4 0,35 2 0,-24 1 0</inkml:trace>
  <inkml:trace contextRef="#ctx0" brushRef="#br0" timeOffset="93503">28929 8384 5696,'-14'-4'4729,"4"1"311,6 6-1365,3-2-1111,1 0-278,30-39-4629,7-9 2494,4-6 1,1-3-147,-18 25 1,-1 1 498,4-7 1,-3 4-80,-12 11-346,-6 12-12,0-3-56,-6 12-44,0 9 3380,0 1-3168,0 54-78,0-30-56,0 36 11,0-29 359,7 17-303,-4-17 336,6 14-359,-7-44-78,1 4 79,-3-13-12,0-1-4996,-6-8 4918,-14-1 0,10-2 0,-8 4 0</inkml:trace>
  <inkml:trace contextRef="#ctx0" brushRef="#br0" timeOffset="94148">28979 8210 8478,'10'7'4807,"-3"-2"1614,-7-6-1547,-1 1-8632,4 0 4172,3 0-1206,17 7 1016,10 1 0,2 1-1495,12 5 1372,15 3-101,-70-14 0,25-3 0,-12 0 0</inkml:trace>
  <inkml:trace contextRef="#ctx0" brushRef="#br0" timeOffset="95206">29401 8136 14473,'12'8'4337,"-2"-1"-1144,-10-8-493,-1 4-2554,0 3 33,-2 6 416,-5 41-3741,-3 3 3269,2-12 0,-1 0-33,-1 4 112,0-8 773,66-34-953,-35 1 17,17-6 0,2-1 141,-9 0-203,-6 0 3023,-6 0-3000,-38-2 0,30 2 0,-12-1 0</inkml:trace>
  <inkml:trace contextRef="#ctx0" brushRef="#br0" timeOffset="96495">29748 8433 23717,'23'-43'1451,"0"-1"0,-6 7-1199,11-21 0,-1 3-263,-19 28 101,-1-7 34,-6 24-136,-4 41-55,2-15 123,-4 31-852,59-47 729,-30-5 90,42-14-102,-28-13 79,-18 14 269,16-23-157,-29 31-179,3-9-23,-10 19 169,0 24 44,0 25 11,0 1 118,-3 5 1,-2-3-130,1-13-90,-1-3 1,0-2 22,-1-9-123,3-14 67,1-11 0,2-4 0,0-11 0</inkml:trace>
  <inkml:trace contextRef="#ctx0" brushRef="#br0" timeOffset="97902">30393 8161 11045,'3'5'6981,"-1"1"-4416,-2 3-1948,1 3 313,-11 22 0,-2 4-561,3-5-207,-3 2 1,-1 0 980,5 7-1109,4-23 145,32 13-101,-11-30-100,26 2 100,-21-4 371,19 2-348,-18-1 44,16 1 113,-24-2-292,-4 0-627,-3 0-5849,-13 0 5662,-13 0 0,8 0 0,-7 0 0</inkml:trace>
  <inkml:trace contextRef="#ctx0" brushRef="#br0" timeOffset="98509">30368 8285 9072,'9'10'7754,"-2"-3"-2268,5-5-5004,-3 0 488,13 3-779,-6 1 1276,36 1-6654,-28-3 5187,2 0 0,-26-4 0,-19 0 0</inkml:trace>
  <inkml:trace contextRef="#ctx0" brushRef="#br0" timeOffset="99358">30418 8210 2436,'8'1'918,"-1"-1"6988,-4-5-6841,-2 3 586,2-4-945,-3 4 890,0 0 2303,0 0-852,0 1-1859,12-4-247,18 2-582,-5-2-146,11 3 369,1 2-481,-17 0 370,24 3-314,-35-2-314,5 1-493,-13-2-314,-1 0 964,-14 0 0,-3 0 0</inkml:trace>
  <inkml:trace contextRef="#ctx0" brushRef="#br0" timeOffset="101308">30741 8458 8478,'7'13'9830,"-1"-2"-7031,-6-10-1275,0-1 89,9-7-1154,0-1-134,24-25 0,5-6-303,-8 7 146,11-12 1,-4 4-1,-24 26-168,3-4 23,-15 17 66,-1 1 46,4 22-57,-2-9 62,1 28 0,0 3-106,-1-17-1,0 42-44,-2-63-347,6 1 246,0-6 100,6-1 169,34-38-213,-7-10 73,-9 13 0,-1 0-40,-8 2 1,-3 4 89,-2 1-78,-2 8-23,-11 17-3439,4-4 3473,-13 5 0,16-4 0,-10 6 0</inkml:trace>
  <inkml:trace contextRef="#ctx0" brushRef="#br0" timeOffset="103054">31460 8285 12307,'-1'-4'9830,"-3"5"-7943,-3-14-1663,-6 9 224,4 4-179,-15 1-40,14 2-240,-26 12 607,24-6-528,-10 7 514,14 3-470,-1 7-78,2-1 55,1 0 23,6-14 179,0 11-212,1-9-113,6 13 1,2-14 100,5 3-101,4-5 102,-4-2-23,21-1-12,-16-5 158,23-8-146,-26 1 89,14-15-11,-16 1-168,2 2 90,-6-1 0,-7 5 0,-1-14-45,-2 9-112,-3-16 179,0 27-168,-7-9 112,2 10 1,-2 0 10,-1-1-100,2 1-113,-26-6-3223,20 6 3291,-17-2-2645,2 12 11,12 2-4369,-19 3 7126,17-2 0,9-3 0,1-2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22:48.12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8336 11212 3390,'13'10'3283,"-6"1"-1536,-8-3-1389,-4-2 236,3-3-34,-2-1 656,1 1 800,-6 3 1616,-6 4 996,-4 2-2357,5-3-826,5-3-1310,9-6 55,4-8 135,24-31 0,5-8-325,-9 9-1713,11-11 1,-4 3 1745,-23 28-2133,3-7 2134,-6 14-23,1-5 258,-5 15-247,-1 0 135,0 23 2178,0-8-2256,0 20 3560,1 21-3572,-1-24 129,4 21 0,1 1-140,0-20 73,1 6 0,-1-4-152,-2-23 90,0 2-55,-3-14-192,0 0 180,-16-1 0,12 1 0,-12-2 0</inkml:trace>
  <inkml:trace contextRef="#ctx0" brushRef="#br0" timeOffset="2192">8585 11137 10081,'2'5'7597,"-1"-1"-5580,-2-4 403,-1-10-2118,2 3 841,6-32-1120,-1 23 257,29-27-235,-17 34-57,18-7-10,-3 15 56,-16 3 168,10 3 649,-18 35-705,-5-18-23,-5 15 0,-3 0-134,0-14 134,-22 34-78,16-43-56,-9 12 123,2 0-146,10-14 34,-7 14 68,12-17-34,1 0 22,1-1 123,1-2 762,42 7-874,-25-7 11,37 6 236,-31-12-246,-4 1 559,20-3-582,-25 1 22,19-4-112,-27 3 224,6-2-123,-9 3-56,-15-3 0,8 3 0,-11-3 0</inkml:trace>
  <inkml:trace contextRef="#ctx0" brushRef="#br0" timeOffset="114145">27490 17512 12535,'8'-4'4941,"-1"1"-4447,-7 3 5803,0-1-6096,0 10-167,1-2-12,-1 15 225,0 16-113,1-11 841,12 33-908,-5-41 45,8 13 101,5-12-123,-5-7-157,6 5 67,-6-9 190,8-4-78,-1-4 134,18-16-279,-21 4 55,4-9 45,-7-3 23,-8 10-79,12-29 56,-15 26 80,4-23-159,-9 18-44,-2-4 180,-1 2-169,0 13 56,-1 0-67,1 6 134,1 2-100,0 0 78,1 2 218,-1 37 1,1 16-320,0-23 62,4 32 0,2-4-17,-2-41-90,11 16 124,4-23-90,-6-3 156,20 0-111,-21-6-45,8-1 67,-10 0 34,4 0-3426,7-6 3471,2-23-738,-3 4 592,-1-31-1,-11 31 57,3-10 23,-1 6 10,-6 14-33,3-7 135,-7 19 2847,1-7-2982,0 3 0,2-18 995,-1 16-984,1-7 277,-2 16-356,-1-1-9763,-13 3 8879,2-1 1,-3 1 0,7-2 0</inkml:trace>
  <inkml:trace contextRef="#ctx0" brushRef="#br0" timeOffset="115204">28384 17487 12759,'0'-3'9625,"0"1"-8740,0 7-224,0 3 639,0 28-824,0-1 1,0 2-298,1 17-23,-1-13 1,1-2 291,1-6-313,0-7 45,-1-6-920,-1-18-695,1-6 1435,-6-17 0,9 24 0,-3-6 0</inkml:trace>
  <inkml:trace contextRef="#ctx0" brushRef="#br0" timeOffset="116603">28160 17512 7549,'-2'-2'6554,"-1"-1"-760,3 4-2937,8-12-2532,-3 4 224,9-11-157,-4 8-280,1 2 23,0 1-91,-3 2 1380,46 8-1391,-32 1 79,32 6-145,-40 4 66,-4-4 225,14 29-57,-4-4-189,1 1-91,0-12 292,14-35 325,26-17-438,-15 9 539,14-12-594,-52 27-11,5-1-1491,-11 4-1591,-2-1 3048,-8-6 0,5 5 0,-6-5 0</inkml:trace>
  <inkml:trace contextRef="#ctx0" brushRef="#br0" timeOffset="156308">18112 11485 7650,'7'9'2162,"-1"-1"-493,-6-8 3878,0 0-5177,0 3-146,0 7-493,1 15-34,1-7-156,0 6-997,0-12 301,1 3 909,0-3-192,-2 0 438,1 12 0,-2-16 0,1 13 0</inkml:trace>
  <inkml:trace contextRef="#ctx0" brushRef="#br0" timeOffset="156511">18137 11782 6820,'15'40'179,"-4"-24"1,-10 2-1</inkml:trace>
  <inkml:trace contextRef="#ctx0" brushRef="#br0" timeOffset="157357">18062 12278 11381,'5'12'5737,"0"17"-7418,-3-5 258,-1 3-2252,2 0 3675,-2-15 0,0-3 0,-1-2 0</inkml:trace>
  <inkml:trace contextRef="#ctx0" brushRef="#br1" timeOffset="169160">18112 11460 9341,'5'3'6421,"-1"0"-5760,-3-3 1927,-1 5-2185,1-1-88,-1 6 32,0 19-594,0-13 247,-4 23 0,3-31 0,-3 7 0</inkml:trace>
  <inkml:trace contextRef="#ctx0" brushRef="#br1" timeOffset="169461">18137 11832 5433,'6'11'5837,"-2"41"-6261,-5-15 424,-3 20 0,4-33 0,-1-21 0</inkml:trace>
  <inkml:trace contextRef="#ctx0" brushRef="#br1" timeOffset="169911">18112 12229 3893,'4'13'5356,"0"-3"-3244,-7 10-1461,1-12 799,-3 21-1461,2-7-39,1 0-1429,0 0-1225,1-9 2704,0-7 0,1-3 0,-1 0 0</inkml:trace>
  <inkml:trace contextRef="#ctx0" brushRef="#br1" timeOffset="170110">18087 12477 9577,'-1'39'6252,"-2"-3"-7944,-3 13 1692,-3-11 0,8-32 0,-1 0 0</inkml:trace>
  <inkml:trace contextRef="#ctx0" brushRef="#br1" timeOffset="170310">18037 12824 8322,'6'60'407,"-2"-30"0,-4 4 0</inkml:trace>
  <inkml:trace contextRef="#ctx0" brushRef="#br1" timeOffset="171512">18087 13320 5082,'4'38'-1513,"-2"-2"1,-1-1 1512,-2-3 0,1 1 0,0-28 0</inkml:trace>
  <inkml:trace contextRef="#ctx0" brushRef="#br1" timeOffset="171957">18037 13965 10502,'12'47'1770,"-3"14"0,-8-18 0,-1-5 1</inkml:trace>
  <inkml:trace contextRef="#ctx0" brushRef="#br1" timeOffset="172112">18062 14263 10938,'11'36'907,"-3"-20"-907,-15 23 0,10-35 0,-3-4 0</inkml:trace>
  <inkml:trace contextRef="#ctx0" brushRef="#br1" timeOffset="173062">18062 14660 4388,'7'33'3126,"-1"19"-9032,-10-39 5906,-1 16 0,0-22 0,1-4 0</inkml:trace>
  <inkml:trace contextRef="#ctx0" brushRef="#br1" timeOffset="174000">18062 15329 14955,'1'4'6006,"0"0"-5468,-1-4-471,0 12-67,-8 25 0,15-36 0,-5 9 0</inkml:trace>
  <inkml:trace contextRef="#ctx0" brushRef="#br1" timeOffset="175008">18062 15776 8299,'3'12'-353,"-1"-3"1</inkml:trace>
  <inkml:trace contextRef="#ctx0" brushRef="#br1" timeOffset="175657">18062 16148 13588,'5'7'5692,"-1"27"-5793,-3-18 101,0 23 0,1-29 0,-2-1 0</inkml:trace>
  <inkml:trace contextRef="#ctx0" brushRef="#br1" timeOffset="176200">18062 16743 13488,'16'48'212,"-6"-23"1,-5-1 0</inkml:trace>
  <inkml:trace contextRef="#ctx0" brushRef="#br1" timeOffset="179157">18038 17140 6967,'12'5'-3204,"-1"-1"3698,-14-4 1,3 0 0,-3 0 0</inkml:trace>
  <inkml:trace contextRef="#ctx0" brushRef="#br1" timeOffset="185957">17963 17512 16580,'2'3'4325,"0"1"-2028,0-5-639,-1 1-1647,0 5 23,-1 2-45,-2 44 33,0-24-39,-1 16 1,-1 1 49,1-14-55,-2 22 11,3-37 11,2-2 0,0-8-56,7 2-34,13-2 45,-3-1 12,22-14 77,-22 0 12,11-10-67,-14 6 56,3-3 22,-4 4-78,-3 3-11,-5 2 33,-4 20 11,-1-4 17,0 27 1,0 5 94,0 5-95,1 6 0,3 2 230,9 6-202,-4-12 169,6-14-191,-12-31 11,0 3 56,-2-5 863,0 0-975,-32 14 0,47-20 0,-19 7 0</inkml:trace>
  <inkml:trace contextRef="#ctx0" brushRef="#br1" timeOffset="-204798.73">18583 11460 6372,'-7'-4'2230,"2"1"-56,1 3 650,3 0-3363,0 0 270,0 0-55,-1 0 760,-2 0-413,1 0 111,1 0 237,1 0 3785,-1 0-1814,-2 0-2219,1-1 1054,-8-2-1659,14-2 527,-8-1 414,12-6-223,-26 29-304,17-34 192,-21 45 279,45-50-1064,-44 41 717,56-28 381,-51 13-3474,22-8 3037,-19-2 0,-3 5 0,4 1 0</inkml:trace>
  <inkml:trace contextRef="#ctx0" brushRef="#br1" timeOffset="-201636.73">18534 11460 7605,'6'9'974,"-1"-2"2299,-5-9-2445,0-1 2938,-1-4-3442,0 4 954,-6-3-1233,3 5-348,-3-1 191,6-2 257,6-10-22,-4 6 57,4-6-124,-5 14-123,-1 0-281,-8 3 359,5-3-55,-5 3 178,11-3-78,4-1 953,0-7-426,1 4-640,-8-4 170,-1 7-158,-4 1-12,5 0-256,-1 0 358,10-13 33,-6 7-1041,-1-3 2139,8 9-1176,-11 0-874,12-5 874,-23 26 303,9-20 189,10 22-648,2-31 335,0 16-78,-7-13-11,-12 16-191,17-16-68,-2-6-21,-11 2 1031,5 5-438,-8 2-6107,5 5 5704,-4-2 0,4-1 0,-3 1 0</inkml:trace>
  <inkml:trace contextRef="#ctx0" brushRef="#br1" timeOffset="-187079.73">18559 11435 8299,'4'7'2981,"0"-1"-1289,-4-6-919,0-1 101,0-4-852,0 3 707,0-4 301,0 2-55,0-8 404,-4 0-1189,2 0-33,-6 4 258,-2 7-337,5 0 348,-5 16-437,8-6 22,1 13-22,1-9-606,6 1 684,-2-17 191,4-16-123,-5 0 481,-11-2-560,1 24 269,-15 15-325,16-7-280,8 7 324,3-14-10,10-4 313,-12-15-212,-1 5-12,-1-6-111,-3 12 200,-15 2 68,8 1-369,-7 1 313,28-16-202,-8 10-44,11-12-57,-15 15-189,-11 2 245,2 4 113,-15 8 67,14-3-1,22 1-424,-8-17 88,13 3-77,-30 0 279,-3 23 225,5-4 10,35 7-234,-2-36 21,12 10-21,-23-17 22,-19 34 358,14-11-314,-12 14 103,14-17 65,-8 2-156,0 0 313,-1 3-380,0-1-471,-1 8 146,0-4 414,1 1 34,-6-3-437,2 5 235,-2-6-23,7 7 360,16-22-157,-8 5-158,4-11-358,-16 17 381,-17 22 0,13-12 0,-10 14 0</inkml:trace>
  <inkml:trace contextRef="#ctx0" brushRef="#br1" timeOffset="-172034.73">1886 3721 11638,'2'23'4045,"0"-4"-156,-4-14-3184,0-3 2007,1 0-2477,1-2-403,1-11 359,9-10-68,0-7 101,12-9 0,2-1-213,-4 5 67,6-5 1,-1 3-68,-14 23-33,10-7 89,-11 16-56,-2 1 147,18 11-158,-17 1 123,4 23 0,-3 11-134,-7-6 0,-2 1 16,1 4 1,0-1 39,-2 18-34,0-41-11,0-9 11,0 3-45,0-9-234,0-2 65,9-15 372,-2 0-124,8-16 22,-2-4 0,1-1 34,6-12-96,-1 3 1,0 1 17,-5 13 167,2-2-100,-14 27-57,1 0-100,-2 7 134,0 6 112,2 20-134,0 15-1635,1-9 1,0 2 1802,0 1 0,1-3-841,5 12 718,-2-23-202,4-53 0,0-16 112,0 6-8,4-2 1,4-9 0,-4 10-49,-1 11-45,18-30 3784,-15 121-3235,-13-19 1,0 2-242,4 3 0,-1-1-179,-4 0 0,-2-9-397,-1-20 369,-12-15 0,8-4 0,-10-4 0</inkml:trace>
  <inkml:trace contextRef="#ctx0" brushRef="#br1" timeOffset="-171289.73">2779 3621 16826,'-8'-1'7126,"4"1"-5052,60 16-1962,-30-9-23,13 3 1,0 0 78,-9-4-168,-6-2 22,-3 3-167,-16-4-1480,3 2-8206,-8 1 7918,-4 1 1,1-1 0,-3-2 0</inkml:trace>
  <inkml:trace contextRef="#ctx0" brushRef="#br1" timeOffset="-170696.73">2804 3894 10921,'-6'-16'2847,"-5"3"-2142,8 13 6097,-5-1-6085,7 1 2936,37 1-3451,-18 1 722,26 0 0,1 0-1002,-23 1-314,29 0-9439,-63-1 7373,2 0 0,-4 0 1,7-1-1</inkml:trace>
  <inkml:trace contextRef="#ctx0" brushRef="#br1" timeOffset="-168188.73">3498 3597 6700,'6'11'5435,"-1"-2"-2639,-5-10-1642,-5 0 495,1-1 481,-48 6-1973,32 0 111,-38 8 524,35 9-837,5-6 2200,-4 10-2178,16-16-44,8 25 56,3-21 11,8 18 22,0-16-44,1 1-34,1-1-22,1-2 55,-3-5 57,43 12 123,-10 8-124,15-2 1,-32-3 414,-21 13-437,-11-23 168,-22 40-156,2-37-29,-9 1 0,-5-2 130,-31-6-315,31-14 1,5-8 302,4-28-157,22-7 45,30 5 56,-8 19 78,-1 7-66,6-3 21,5 0-66,-11 10-23,1 2 426,-6-1-281,-5 3-66,6-5-12,-2-6-56,-4 10 112,4-18-44,-8-2-124,1 6 45,-2-9 0,-1 13 11,0 5-22,-1-1 67,-6 1-22,3 5-57,-7-7 135,1 5-89,3 3-68,-24-1-90,20 7 135,-35 17 0,36-11 0,-11 13 0</inkml:trace>
  <inkml:trace contextRef="#ctx0" brushRef="#br1" timeOffset="-164583.73">1836 4862 14048,'3'7'8268,"0"0"-5881,-3-7-2308,0 0 33,-3 12-157,0 12 45,-1 18 252,11-3 0,7 0-230,19 9 34,2 5-84,2-57 0,-1-14 84,-5-9-3295,18-13 3340,-29 5-90,-16 22-11,4-32 11,-5 22 45,2-12-44,-4 23-24,-1 6 181,1 1-124,-1 1 3149,0 0-3182,1 16 85,7 26 0,4 16 0,-2-8-131,1 0 11,1 2 1,4 7 0,-1-23 56,-7-32 33,16-4 78,4-26-111,-8 8-12,1-12 1,-3-1 33,-9 12 67,7-37-112,-15 47 34,-2-11 56,-3 14-68,1 5-1232,-7-1 1199,-16 14 0,14-6 0,-10 7 0</inkml:trace>
  <inkml:trace contextRef="#ctx0" brushRef="#br1" timeOffset="-163887.73">2580 4961 12904,'11'9'4915,"2"46"0,-3 8-323,-6-33-4581,3 31 0,0-10-1087,-7-48 13,-22 0 0,27-1 0,-14 0 1</inkml:trace>
  <inkml:trace contextRef="#ctx0" brushRef="#br1" timeOffset="-162897.73">2431 4961 10468,'7'3'8236,"-3"-2"-6783,-4-3-579,-1-1 1011,1-13-1672,-1 0 145,17-24-302,-7 21 53,15-9-64,-11 22 457,28 0-177,-3 23-325,3-9 34,-3 32-34,-30-29-23,32 6-44,-2-41-67,-3 13-9391,-4-17 9525,-35 25 0,4 0 0,-6 3 0</inkml:trace>
  <inkml:trace contextRef="#ctx0" brushRef="#br1" timeOffset="-161929.73">3052 4986 14193,'-3'-8'9502,"10"1"-8617,2 7 550,25 0-1155,-2 0-4442,1 0 4150,-10 0 928,-13 0-916,-13 17 0,6-13 0,-11 13 0</inkml:trace>
  <inkml:trace contextRef="#ctx0" brushRef="#br1" timeOffset="-161286.73">3076 5258 12501,'-6'-9'8493,"0"1"-7831,6 8 1646,0 0-179,17-2-1804,-6 1 538,32-2-538,-10 2-281,1 0 68,-5 1-78,-22 0 33,2 0-2532,-8 0 2465,-30 5 0,22-3 0,-21 3 0</inkml:trace>
  <inkml:trace contextRef="#ctx0" brushRef="#br1" timeOffset="-159135.73">3573 4812 10180,'5'10'7664,"-1"-2"-3337,-5-5-3195,-13 19-852,-1 7-190,-7 9-57,6 0 12,1 19-2647,6-14 2736,-1 14 598,8-32-1012,7-13 450,9-10-584,11-11 335,19-8 191,-19 5 543,-1 45 1,-6 11-577,-14-14 16,4 25 0,-2-7-72,-7-38-2814,-3-3 1925,0-10-8965,-7-2 9227,-2 0 0,4 3 0,2 1 0</inkml:trace>
  <inkml:trace contextRef="#ctx0" brushRef="#br1" timeOffset="-158385.73">3846 5259 7542,'12'3'8236,"-3"0"-5124,-12-4-3593,-4-3 1526,7-1 165,3-9-6566,-13 19 5356,9-11 0,-5 15 0,14-11 0</inkml:trace>
  <inkml:trace contextRef="#ctx0" brushRef="#br1" timeOffset="-156734.73">4143 4862 13756,'-6'6'8224,"-7"-6"-13369,36-2 5751,15 0 40,9 30-1082,-5-6-281,-34 20-1222,-32 20 2966,10-33 183,-7 2 1,-1-5-741,9-19-335,-11 1-91,7-6 3382,10-1-3908,1 0 527,16-1 280,34 1-303,9-1 23,0 0 292,7 14 301,-57 40-436,-3-11 56,-18-7 0,-8-3-57,-15-7 303,-18 0 964,2-12-1591,20-3-8460,2-5 6029,35-6 2554,0 0 0,0 0 0</inkml:trace>
  <inkml:trace contextRef="#ctx0" brushRef="#br1" timeOffset="-155336.73">1638 5904 12024,'-3'49'5088,"2"13"-4808,-3-11 0,-3 9 0,2-6 513,1-9 0,1-1-726,0 8 0,1 5 1,0-15-2118,0-18-2398,-4 9 4448,6-43 0,0 7 0,0-6 0</inkml:trace>
  <inkml:trace contextRef="#ctx0" brushRef="#br1" timeOffset="-154943.73">2059 6201 17577,'2'7'680,"2"-7"0,-8 9 0</inkml:trace>
  <inkml:trace contextRef="#ctx0" brushRef="#br1" timeOffset="-154480.73">2456 5978 16828,'-2'50'2134,"0"1"1,0 2-1343,-3 8 1,-2 14-1,1-12-714,-1-2-2112,-1 10 1,-1-8-7798,3-42 9157,-3 6 0,9-23 1,0-2-1</inkml:trace>
  <inkml:trace contextRef="#ctx0" brushRef="#br1" timeOffset="-152534.73">2977 6350 14675,'-7'19'4773,"1"-4"-3529,21-37-1132,-2 6-4240,29-41 4419,-18 24 714,5-6-691,-18 22 728,-7 8-1008,-2 5-68,-1 0-392,-1 4 3650,0 6-3101,1 12 830,5 47-152,-3-23 0,-1 1-779,2-7 1,-1-1-101,-1 22-23,-1-53-6880,-1-1 6981,-7-3 0,10 0 0,-4 0 0</inkml:trace>
  <inkml:trace contextRef="#ctx0" brushRef="#br1" timeOffset="-151485.73">3300 6300 15269,'33'-20'2577,"0"0"0,5 10 0,-6 9-2521,-16 13-11,7 19 162,-30 5 1,-9 2-164,-3 5 74,-2 5 0,-1-2-51,4-17 236,3 11-169,17-30-123,2 7 90,24-7-45,-10-6 247,26 3 21,-4-14-111,-6 3-22,2-4-79,-21 3 0,2-1-9943,-17-3 9666,-7 2 1,17 6 0,4 7 0</inkml:trace>
  <inkml:trace contextRef="#ctx0" brushRef="#br1" timeOffset="-150288.73">2704 6226 6147,'4'58'2207,"0"0"1,-1 0-1,3 24 1,-3-23 525,-3-50-4750,-3-11 3101,-2-3-1353,-4-11 291,-6-7 718,-5-8-180,6 9 751,18 1-205,9 18-882,45-2-765,-37 1 541,-6 1 0,5 1 0,-15 3 0</inkml:trace>
  <inkml:trace contextRef="#ctx0" brushRef="#br1" timeOffset="-149037.73">1737 6821 13877,'12'47'6242,"-3"-15"-5937,-12 17 0,-6 14 1,-3-3 97,-3-5 0,-3 0 121,-5 9 1,-2 5-1,21-9 524,45-11 0,9-8-975,-34-8 0,5-5-40,22-16 1,13-10-1,1-1 258,2 0 1,1-2-1,-5 1-28,1 1 1,-1 1-234,0-1 0,4-1 0,-10 1 62,5 3-36,-36-3 157,-9 0 9,-2-1-66,-2 0-548,-16 0-2118,-6 0 1662,-40 1 0,55-2 0,-11 1 0</inkml:trace>
  <inkml:trace contextRef="#ctx0" brushRef="#br1" timeOffset="-148677.73">2034 7144 23829,'11'-4'515,"-3"1"1</inkml:trace>
  <inkml:trace contextRef="#ctx0" brushRef="#br1" timeOffset="-133319.73">3052 7169 12613,'17'61'7888,"-4"-18"-5893,-7 22 78,-3-18-5507,0 0 3535,-2-13 983,-1-14-1106,0-17 67,0 1 291,0-4-370,-3-3-324,-14-17 3705,7 8-3438,-11-10-4780,68-19 4871,-98 54 0,87-38 0,0 1 0,-50 27 0</inkml:trace>
  <inkml:trace contextRef="#ctx0" brushRef="#br1" timeOffset="-131587.73">2952 7441 4278,'4'8'2107,"-1"-2"7723,-4-7-4574,32 1-4495,-16 0-414,42 0 102,-40 0-303,11 0 1296,-16 0-1408,-2 0-3,3 0 193,-4 0-78,-6 0-2085,-15 2-2251,-2 1 3342,-24 1 0,22-1 0,-3-2 0</inkml:trace>
  <inkml:trace contextRef="#ctx0" brushRef="#br1" timeOffset="-130297.73">3374 7243 12333,'9'1'9020,"-2"-1"-8426,-7 0 1523,0-1-1612,-1 7-158,-8 17-11,-2 18-185,-2 2 1,0 0-152,0 5-34,-2 18-56,14-59 1,47-11-3303,-19-6 3325,35-6-1200,-44 9 1278,-8 3 0,-10 5 180,0 28 437,1 23-516,-1-4 2713,1 5-2724,-1-18-101,0-20 1878,1 12-1800,0-24-78,-1-2 0,-17-11 0,12 8 0,-12-9 0</inkml:trace>
  <inkml:trace contextRef="#ctx0" brushRef="#br1" timeOffset="-121495.73">3722 7243 16277,'-10'1'5849,"-15"12"-5468,-5 6 941,-14 16-11153,19-12 8684,77-18 1,18-7 6508,-36-1-5216,15-2 0,11-2 0,-28 1 1149,-32 4 756,0 1-12,0 0-1759,-3-2-179,-2 0 89,-11-4 627,-23-4-616,7 2 46,-7-1-34,5 7-135,14 3-100,-4 0-12,12 0 45,1 1 23,5-1-157,-12 7 78,11-2 123,-11 13-123,10-9 90,-9 22-67,13-19 11,-5 12-57,9-7 80,-1-7 111,10 21-190,-4-21 44,8 9 68,20 1-23,-18-12-33,39 13 56,-30-17-112,12 1 44,-17-5-21,9 0 21,-5 1-10,0 1 55,-4 2 23,-10 4 0,7 18-34,-4-4 67,1 6 23,-11-4-56,-2-11 123,-2 12-179,-3-12 111,-5 6 12,-1-9-78,0 0 336,-12 2-370,12-7 135,-30 5-79,9-9-45,-4 0-33,10-1-3460,8-3 3437,10 0-56,-9-4 79,10 0-214,-4-26 158,14 12 55,-4-12 12,18 9 78,-10 15-22,7-8 3471,10-9-3426,-6 6-23,10-12-22,-15 14 89,-4-15-11,-7 7-67,2-7 23,-7 7-102,1 16 46,-4-6-1,4 10-11,-2-3 269,-1-3-157,3 7-89,-4-5 145,-10 2-190,6 4 33,-10-4 57,2 4-102,10 2 23,-16 0 0,19 2 0,-7 0 0</inkml:trace>
  <inkml:trace contextRef="#ctx0" brushRef="#br1" timeOffset="-115486.73">1737 11212 15056,'2'11'7059,"-1"-2"-6252,-1-11 257,8-23-778,13-7 0,3-2-85,-1-10-156,2 9 0,-2 5 0,-15 18-12,8-10-245,-5 12 111,4-6 213,-3 34-79,-6-4 141,5 31 0,-2 8-6,-3-7-124,0-1 1,-2-4-3403,-3-20 3369,-1-16-257,8-21 570,17-34-256,-1 0 50,-1 10 0,-1 2-29,-5 10 23,4-1-101,-17 31 381,4 54-380,-5-23 66,0 28 0,0 0 3337,-2-26-3348,-1 34 23,0-60-314,0-3 235,2-21-56,10-16 0,4-4 34,-2-8 22,1 6 0,2 1 79,-1 5-79,-9 16-224,13-10 135,-15 21 291,22 26-146,-17-4 67,11 37 528,-14 2-517,-2-16 35,-3 12-203,-2-43-627,0 4 213,0-12-313,0 2-550,0-1 1300,-7-2 0,-2 0 0</inkml:trace>
  <inkml:trace contextRef="#ctx0" brushRef="#br1" timeOffset="-114682.73">2531 11162 14686,'8'6'6443,"-2"0"-964,16 0-4952,48-1-504,-26 2-29,-5-5 0,-5-1-3154,-17 1 3160,-18 8 0,8-6 0,-18 5 0</inkml:trace>
  <inkml:trace contextRef="#ctx0" brushRef="#br1" timeOffset="-113985.73">2555 11435 6449,'-3'-12'8460,"-6"2"-5056,8 10-580,-7 0-1462,3 0-1374,-2 0 564,-8 3-563,8-2 2639,-7 3-2404,12-4-89,-1 1 749,16 2-704,-2 0 145,45 3-314,-33-4 247,34 1-191,-48-2-526,6 0-516,-14 1 975,-17 5 0,26-8 0,-8 2 0</inkml:trace>
  <inkml:trace contextRef="#ctx0" brushRef="#br1" timeOffset="-112684.73">3002 11286 10676,'19'-20'4915,"7"-12"0,1-5-2870,12-18-2034,-10 14 1,-4 5 991,-15 21-902,-6 8 322,-1 1-602,-3 6 257,-4 37 157,1 15-100,-1-8 0,1 1 1106,-1 21-1090,3-18 0,0-4-106,0-14 235,1 27 146,0-39-359,0-4 78,0-3 394,0-7-349,0-2-2139,0-1 1949,-10-7 0,8 5 0,-8-5 0</inkml:trace>
  <inkml:trace contextRef="#ctx0" brushRef="#br1" timeOffset="-111243.73">3424 11162 13296,'13'12'9469,"-4"-3"-8965,-12-10 224,-5 0-380,1 0 201,-4 1-303,-11 14-212,9-6 11,-7 10 44,12-6 191,-3 21-257,3 3-23,0 3 23,5-11 66,3-17-66,0 0 1052,23 25-851,-14-22 516,43 23-684,-31-32 11,30 1-33,-33-5-1,7-1 90,-8-10-111,-7 1-3393,15-45 3358,-18 33-572,5-36 550,-12 45 34,0-9 22,-6-1-33,3 10-45,-6-7 3220,5 14-3232,-6-7 891,4 5-845,-13-11-1,13 13 12,-7-5 10,7 9 1,-14-3-45,7 1 79,-16-1-23,16 3-12,-2 1-122,-7 0-90,12 0-8852,-21 5 9076,19-4 0,-4 4 0,9-5 0</inkml:trace>
  <inkml:trace contextRef="#ctx0" brushRef="#br1" timeOffset="-97085.73">1662 12204 16232,'10'-5'8863,"-2"0"-8594,-8 5-112,-1 4-11,0 4 22,-2 55-224,7-21 112,3 4 0,2-1-33,4-14 44,28 1-67,-24-33 67,25-13-145,-3-37 78,-10 15 89,-10-2 1,-4 2-90,-9 15 179,-1-27 79,-5 38-180,0-7 12,0 17 72,1 41 1,1 18-175,3-25 18,-2 25 0,6-2 38,16-31-9,27-27-81,-19 0 148,13-43-102,-28-16 56,-3 7 11,-3 4 45,-8 31-56,-4 17-213,0-1 157,-12-10 0,9 8 0,-9-7 0</inkml:trace>
  <inkml:trace contextRef="#ctx0" brushRef="#br1" timeOffset="-96435.73">2431 12204 13215,'7'59'1966,"0"0"0,-1 0 0,1-4 0,-2-1 0,-1-19 931,-3-25-12728,-1-4 9283,-4-9 1,3 1 0,-3-1 0</inkml:trace>
  <inkml:trace contextRef="#ctx0" brushRef="#br1" timeOffset="-95585.73">2283 12229 11403,'-6'12'8045,"-8"-3"-7260,10-10 1602,-8-10-1827,19-5-303,20-7 1,6 1-247,-2 1 28,8 3 0,-2 5 6,-21 13 22,2 0 673,-8 13-213,32 22-639,-19-19-325,25 8-9394,-17-56 9736,-17 18 1,7-11 0,-21 23 0</inkml:trace>
  <inkml:trace contextRef="#ctx0" brushRef="#br1" timeOffset="-94886.73">2754 12353 16335,'28'3'6185,"-9"0"-5445,43-4-696,-39 1-100,33-2-1345,-46 1 500,5-1 0,-14 1 0,-1 0 1</inkml:trace>
  <inkml:trace contextRef="#ctx0" brushRef="#br1" timeOffset="-94383.73">2754 12551 12515,'3'7'6151,"0"-2"-1250,-3-5-4151,3 0 303,2 0-10,35 0-898,-15 0 124,23 0-168,-21-3 397,-3 0-722,-7 0 224,-24 3 0,3 0 0,-13 2 0</inkml:trace>
  <inkml:trace contextRef="#ctx0" brushRef="#br1" timeOffset="-92886.73">3300 12229 14831,'5'8'5088,"0"-2"-4326,-5-6 2465,-13 44-3239,4-14 57,0 3 0,-1 4 180,-3 26 245,1 1-448,13-13-190,5-21-795,46-47 705,-30 6 740,22 44-157,-40-6 386,-2 21 0,-1-2-755,-1-22 77,0 14-470,0-38-1568,0 0 2005,-10 0 0,12 0 0,-6 0 0</inkml:trace>
  <inkml:trace contextRef="#ctx0" brushRef="#br1" timeOffset="-92486.73">3598 12626 19091,'7'10'4752,"-2"-2"-5273,-20-8 0,12 0 1,-12 0-1</inkml:trace>
  <inkml:trace contextRef="#ctx0" brushRef="#br1" timeOffset="-91383.73">3821 12353 18171,'8'-10'4336,"-2"2"-3831,-6 8 267,26-3-548,29 29-77,-17-10-305,-21 35 1,-14 6 247,-17-12 33,-3 2 1,-3-1 1254,-12-1-1098,16-23-22,-10 9-124,22-26-167,1-2 134,7-1-68,4 0 303,45-2-291,-21 1 39,4-1 0,1 0 118,6-1-112,-9 1 235,-2-2-10156,-33-15 7840,-4 9 0,-6-10 1,1 15-1</inkml:trace>
  <inkml:trace contextRef="#ctx0" brushRef="#br1" timeOffset="-89568.73">1762 12973 9130,'11'50'4135,"-7"-8"-3116,-8-9 0,-4 6-773,-5 8 1,-5 6 0,3-5-51,3-9 0,0 0 577,-6 13 0,-1 7 1,3-14 863,6-14-1144,19 10 399,21-31 0,9-6-808,4 3 0,9 0 135,0-4 1,11 0 0,6-2 0,-4 1-1,-10-1 1396,6-1 0,-2 0-2683,1 0 1,12 0 0,-12-1 0,-34 0 1067,-40-1 0,0 2 0,-3 0 0</inkml:trace>
  <inkml:trace contextRef="#ctx0" brushRef="#br1" timeOffset="-88844.73">2010 13345 13559,'18'2'-5770,"-8"7"6365,-16-2 1,0 2 0,1-4 0</inkml:trace>
  <inkml:trace contextRef="#ctx0" brushRef="#br1" timeOffset="-87376.73">3151 13246 14574,'12'8'8695,"-3"39"-7406,-6-1 0,-1 2-1105,0-11 1,-1-1-2679,5 23 0,0-8 2460,-2-30 1499,3 3-1902,-5-21 770,-2-2-893,-5-12 593,-1 2 113,-28-29-22,17 21 3357,-18-13-3380,24 22 123,-8-4 34,29 6-1,-5-3-178,32 8 89,9-4 0,1-1-146,-8 2-67,5-1 1,-8 0-348,-32 4-2567,-3 1 2111,-13 7 0,8-6 0,-8 6 0</inkml:trace>
  <inkml:trace contextRef="#ctx0" brushRef="#br1" timeOffset="-86281.73">3473 13518 12886,'-12'-12'8102,"9"-3"-7587,23-18-459,12-11 1553,1-3-1699,-1 2 146,-9 13 101,-7 12 427,-3 4-954,-7 10 841,-3 55-191,-2-20 178,1 40 102,-1-28 0,-1-4 517,1-1-977,0 26 1,0-38-123,0-14-2085,-1 7 2107,-4-27 0,2 7 0,-2-9 0</inkml:trace>
  <inkml:trace contextRef="#ctx0" brushRef="#br1" timeOffset="-85183.73">3895 13394 12367,'-17'-14'9322,"3"1"-8594,10 7-77,1-2 256,-1-10-851,2 6-56,1-7 33,39 0 35,-9 11 257,36 22 157,-44 47-3785,-11 2 3348,-24-8 0,-8-4-45,0-11-445,3-6 0,3-5 400,11-17 90,1 6 784,52-12-728,8-4-101,10 2 0,-14-4 112,-39 0-11,-1 0-8224,8-7 8123,-28 3 0,19-3 0,-27 6 0</inkml:trace>
  <inkml:trace contextRef="#ctx0" brushRef="#br1" timeOffset="-83781.73">1638 14263 9284,'2'19'2639,"-4"20"0,-2 10-424,-2 7 0,-1 2-1986,1-1 1,1 2 83,1-8 1,-1 2 0,2-10 929,3-5-2722,0 10 102,0-40 1377,-2-12 0,4 8 0,-2-3 0</inkml:trace>
  <inkml:trace contextRef="#ctx0" brushRef="#br1" timeOffset="-83185.73">2357 14238 14305,'9'60'9155,"-3"-28"-9576,-5 18 0,-4 21 1,0 4-1,0-15 421,1-14 0,1-2 123,1 14 0,0 8 1,-6-17-124,-12-17 0,13-26 0,-14 7 0</inkml:trace>
  <inkml:trace contextRef="#ctx0" brushRef="#br1" timeOffset="-82834.73">2010 14486 22642,'14'3'591,"-11"-1"0,-5-2 0,-6 0 0</inkml:trace>
  <inkml:trace contextRef="#ctx0" brushRef="#br1" timeOffset="-68035.73">3077 14387 16367,'13'2'7070,"-2"11"-6532,-10-3 1692,5 58-2196,-3-34 33,1 15 0,-1 3-4274,2-2 4263,0 20 916,1-29-715,-1-15-481,-4-15-89,-4-14 223,-34-33 101,0 2-11,-7-6 180,18 19 3178,18 15-3324,4 3-57,-2-2 68,5 5-168,-11-6 459,59 2-213,-15-8-101,31 7 90,-27-2-179,-13 3 78,-12 2 315,15-2-203,-21 3 34,3 0-12,-8 1-201,0 0 56,-28 4 0,21-3 0,-22 3 0</inkml:trace>
  <inkml:trace contextRef="#ctx0" brushRef="#br1" timeOffset="-66186.73">3424 14461 16457,'-8'-13'6745,"12"4"-4840,22 13-1637,-2-2 36,43 3 54,-35-3-336,13-1 68,-28-1-124,-14 1 79,0-1-22,-22 2-35,8-1-72,-27-3 0,-2 7-173,17 43 290,-35-29 79,48 28 0,9 1-156,-1-31 88,-7 30-122,9-47-45,5 0 168,0 0-34,6 0 34,0 0 89,26 0-123,-18 0 79,34 5-101,-40-2 33,11 6 34,-17 3 0,-3 11-22,-3-5-1,-5 4-55,-8-8 44,-11 2-78,2-4-33,-6 1 33,-17-3 78,23-5 336,-23 4-380,37-7 33,-3 1-134,8-2-67,0 0-1211,1-1 1401,-1 0 0,1 0 0,-1 0 0</inkml:trace>
  <inkml:trace contextRef="#ctx0" brushRef="#br1" timeOffset="-64286.73">3846 14511 13263,'13'-7'9368,"-3"2"-7195,-10 22-2083,-3-2-23,-4 29 0,-1 5-78,-1-4 201,-1 23 1,0-1-135,6-31-23,-1 29 349,25-52-136,34-22-212,-13 7-12,17-17 169,-29 7-135,-16 6 257,8-4-268,-18 10-11,-1-2-45,-2 2 67,0-2-45,0 0-134,-3-11 134,0 2-45,-6-14 68,6 14 11,-2-2-90,5 12 269,0 36 0,0-1 0,0 2-78,0 21-45,1 13 22,-1-51-246,6 1 134,-3-7 56,5 0-33,-6-13 67,0 1 235,-1-1-191,2 2-78,0 0 170,2 2-237,-1-1-2029,-2-1 2029,-13-10 0,-4-2 0</inkml:trace>
  <inkml:trace contextRef="#ctx0" brushRef="#br1" timeOffset="26117.27">5533 4986 16558,'4'15'7249,"0"20"-6353,1 24-604,-1-5-18,1-9 0,0-1-229,0-7 12,2 16 548,-6-35-1109,0-11-583,-2-1 239,-20-2 0,23-2 0,-13 0 0</inkml:trace>
  <inkml:trace contextRef="#ctx0" brushRef="#br1" timeOffset="27217.27">5310 5011 9442,'10'15'6421,"-14"16"-5278,1-25 1153,-10 12-21,12-17-2051,0-1 247,11-20-326,8 0-100,8-5 0,5-1-23,23 1 40,-13 21 0,-1 7-39,1 5-1,-5 25-348,-10-21 237,-11-6 33,20-10 224,-5-14-739,-8 3-157,1-2-841,-19 17 1569,-10 9 0,9-9 0,-4 3 0</inkml:trace>
  <inkml:trace contextRef="#ctx0" brushRef="#br1" timeOffset="27767.27">5830 5110 17644,'0'-5'5020,"68"1"-7507,-51 4 2487,52 1 0,-69-1 0,0 1 0</inkml:trace>
  <inkml:trace contextRef="#ctx0" brushRef="#br1" timeOffset="28370.27">5830 5308 14182,'-1'-4'9266,"12"1"-8650,2 3 651,52-5-1211,-41 3-45,28-3 56,-48 4-33,-3 1-34,-10-1 0,12 1 0,-6 0 0</inkml:trace>
  <inkml:trace contextRef="#ctx0" brushRef="#br1" timeOffset="29417.27">6352 4738 14540,'9'0'6936,"-1"1"-5512,-15 36-1357,2-16-67,-8 43 56,2-4-56,3-17-23,0 22-952,23-58 1020,-4 7-23,13-25-33,8-1 34,-16 7 1097,23 34-1008,-29-11 129,0 20 0,-2 0-241,-6-18 11,0 20-817,-2-36-9025,0 0 9627,-1-3 1,0 2-1,0-3 1</inkml:trace>
  <inkml:trace contextRef="#ctx0" brushRef="#br1" timeOffset="30034.27">6699 5060 15280,'5'3'4717,"-11"14"-4571,3-13 168,-8 13-90,11-17 2129,0 2-2353,-11-14 0,9 9 0,-9-10 0</inkml:trace>
  <inkml:trace contextRef="#ctx0" brushRef="#br1" timeOffset="31474.27">6922 4713 7128,'-9'-4'6431,"2"0"-3597,2 4 908,2-2-2928,-2 1-1340,10-2 975,5 3-382,8-1 1131,33 6-1265,-32-1 134,12 41-3492,-38-22 3369,-8 27 112,-11-20 0,12-16 78,-10 6 505,10-18-1490,42-1 918,-12-1-34,48 3-44,-31 4 34,-4 7 3392,-20-1-3302,-9 2 591,-37 15-659,18-16 117,-15 3 1,1-2-219,16-10-101,-13 2 157,24-8 0,8 2 0,-2-1 0</inkml:trace>
  <inkml:trace contextRef="#ctx0" brushRef="#br1" timeOffset="32320.27">6277 5333 7725,'16'10'4915,"26"-6"0,7-2-504,7 1-4332,-3-2 0,7-4 453,9-5 0,-5-2-286,4 0-1479,-9 1 0,10 0 0,-13 2 1222,-8 1 736,-3 2 1,-4 0-704,-17 1 79,34-6 804,-30 4-928,36-8 555,-51 9-532,-60 7 0,90-11 0,-35 6 0</inkml:trace>
  <inkml:trace contextRef="#ctx0" brushRef="#br1" timeOffset="33371.27">6203 5879 11627,'-16'3'8841,"6"-1"-8124,15-6 297,32-42 0,6-9-1115,-15 24 107,16-20 0,-10 17 83,-34 49-4273,0 18 4508,2 8 1,1 3 35,0 5 405,2 13 1,-1 2-564,-1-10-247,1 6-157,-3-34-9629,-6-23 8910,-2-3 1,0 0-1,1 0 1</inkml:trace>
  <inkml:trace contextRef="#ctx0" brushRef="#br1" timeOffset="35175.27">6600 5755 11493,'-23'-3'8426,"9"-3"-5917,65-4-2542,-31 9 184,0 51 1,-11 13 50,-21-15 16,-8 21 0,1-9-27,14-44 89,9-10 68,13-5 402,37-3-156,-22 1-785,15-2 191,-55 0 0,3 3 0,-16-2 0</inkml:trace>
  <inkml:trace contextRef="#ctx0" brushRef="#br1" timeOffset="37525.27">7319 5457 11470,'3'-1'7866,"0"0"-4504,-3 1-1547,-20 4-1759,11-1-325,-32 18 303,28-12-12,-12 13 1,5 5 33,10-15-112,-17 24 56,20-27 22,-5 8-33,1 7 67,5-13 325,-8 20-348,9-23 1,-1 6-113,0 0 113,3-7-68,-3 16 12,6-15-101,-2 25 134,3-21 112,12 34-33,-6-32-1,9 17 68,10-8-146,-12-12 236,39 12-113,-14-19-123,1 2-67,5-27 23,-36 10-326,10-41 382,-17 29-35,-9-12 1,-3 0 11,-3 9-106,-10-8 0,-1 3-1696,3 13 1846,-10-11-21,6 15-12,13 9-313,-41-2 246,31 11-2796,-42 15 1239,25-1 1352,-18 2 1,44-10 0,11-9 0</inkml:trace>
  <inkml:trace contextRef="#ctx0" brushRef="#br1" timeOffset="40808.27">5185 12502 17062,'10'2'4997,"-3"0"-3630,-3 1-953,0 6 125,2 7-63,4 31 0,0 10-274,-2-22 0,0 1-158,2 19 1,-1-4 146,0-8-527,-9-37-572,0-1 908,-20-5 0,15 0 0,-16 0 0</inkml:trace>
  <inkml:trace contextRef="#ctx0" brushRef="#br1" timeOffset="41868.27">4937 12576 10025,'-5'12'9830,"-7"-2"-13342,54-63 3668,-32 34 473,25-18 1,3 4-652,-20 22 280,38-4-269,-39 17 915,16 2-691,-1 21-348,3-6 79,1 7 3341,3-16-3465,-27-14 617,5 1-437,-10-5-2062,12-16-425,-13 13 2487,8-11 0,-14 20 0,-3 2 0</inkml:trace>
  <inkml:trace contextRef="#ctx0" brushRef="#br1" timeOffset="42522.27">5483 12700 9312,'-6'-6'6903,"-2"-1"-2055,26 7-4187,15-2-47,-3 2-3090,7 0 1795,-33 2 1,0-4-1,-4 1 1</inkml:trace>
  <inkml:trace contextRef="#ctx0" brushRef="#br1" timeOffset="43008.27">5483 12874 8239,'41'-10'9830,"-25"2"-8265,40 9-1128,-40-1 1745,11-1-1633,-1-2-283,-5 1-10097,-8-3 7683,-19 3 1,3-1 0,-3 2 0</inkml:trace>
  <inkml:trace contextRef="#ctx0" brushRef="#br1" timeOffset="44317.27">6054 12378 12680,'7'-3'7810,"-1"2"-5647,-6 1-1211,-7 23-739,-2 11 22,-4 26 1,4 3-920,13-10-773,32 1 2029,4-49-426,12-35 5,-38 60 0,-7 9-27,-2-8 156,2 33 504,-6-39-1591,-1-14-1019,0 3 1826,-6-16 0,9 3 0,-3-1 0</inkml:trace>
  <inkml:trace contextRef="#ctx0" brushRef="#br1" timeOffset="44918.27">6401 12725 26082,'6'-1'647,"-6"-2"0,-1 2 0,-4-2 1</inkml:trace>
  <inkml:trace contextRef="#ctx0" brushRef="#br1" timeOffset="46067.27">6575 12402 12792,'0'6'6533,"15"-35"-6253,-6 16-11,13-24 953,14 36-1054,-19 6 151,2 24 0,-3 7-218,-11-1 83,-12 21 1,-4 0-162,-1-23 33,-18 23-45,9-34-213,12-12-10,-4 3 1220,32-12-448,-4-1-112,18-1-77,1-2-170,18 2-201,-14-2 235,18 3-201,-42 0 11,8 0 235,-11 1-269,-7-1-257,3 0 246,-19-5 0,8 4 0,-8-3 0</inkml:trace>
  <inkml:trace contextRef="#ctx0" brushRef="#br1" timeOffset="46925.27">5880 13072 12893,'1'10'5973,"6"-2"-3676,10-7-942,23 3-1785,27-5 0,6-2 453,-32 3 0,3-2-747,19-4 0,11-1 1,-10-2 756,-17 1 1,-4-1-72,10-1 0,3-2 334,12-7 1,-6 0-2002,-9 2 1716,-4-1 0,-1 0 2560,3-7-12402,-59 14 7373,17-3 0,-43 14 1,16 3-1</inkml:trace>
  <inkml:trace contextRef="#ctx0" brushRef="#br1" timeOffset="47820.27">5905 13667 9461,'0'12'7810,"3"-6"-6321,25-40 1,7-17-1478,-7 12 128,-1 1 0,5-7 0,-8 10 28,-10 14 733,3-7-1024,-17 29-56,0 5 352,0 31 1,0 8-107,0 1 474,1 0 1,0 11 0,0-11-195,2-4 12,0-2 0,1-5 156,-1-22 473,-1-3-2523,0-6-3809,-2-4 5344,-6 1 0,5-1 0,-5 1 0</inkml:trace>
  <inkml:trace contextRef="#ctx0" brushRef="#br1" timeOffset="48717.27">6351 13494 6477,'-11'-17'4214,"1"4"-1700,10 13-2234,0-3 2155,39-6-1549,-5 31-483,-18 13 0,-5 6-280,1 14 971,-31 2 1,-8-7-916,12-32 3003,-12 9-3103,54-19 1372,16-6-1249,5 4 964,20-13-1189,-52 5 23,6-5 0,-24 7 0,-4 1 0</inkml:trace>
  <inkml:trace contextRef="#ctx0" brushRef="#br1" timeOffset="50128.27">6798 13419 7067,'-4'14'3271,"4"-2"1549,-24 0-1728,5 3-1593,6-3-850,-9 22 277,14-8 150,-3 35-863,8-31-56,2 11 2583,10-16-2718,-5-13 45,11 11-32,25-16-35,-23-2-11,23-2 78,-30-3 157,1-3 33,18-11-133,-9-2 88,11-9-133,-18 8 33,-3-1-90,-6 9 135,-2-10-168,-2 12 22,0-8-33,0 10 44,0-2 90,0-6-157,0 5 56,-2-4 12,-1 8-1,-4-3 23,-9-6-79,2 3 57,-18-13 22,12 13-1,-3-2-55,9 8-392,2 3-445,-33 1 0,53 0 0,-13 0 0</inkml:trace>
  <inkml:trace contextRef="#ctx0" brushRef="#br1" timeOffset="52261.27">7939 4936 14154,'-12'0'5681,"5"0"-2073,59-2-2935,-19-1-21,1 2 1,4-3-340,2-5 1,-3-1-247,1 0-67,27-10 11,-42 10-11,0 2 202,-4 2-202,-41 35 0,15-21 0,-28 24 0</inkml:trace>
  <inkml:trace contextRef="#ctx0" brushRef="#br1" timeOffset="53017.27">8039 5135 8992,'0'7'4851,"0"-1"2824,0-6-5792,13 0-967,-1 0 3,26 0-3447,-10 0 2954,38 0-886,-21 0 0,1 0 617,13 1-124,10-1 23,-65 0-593,-4 0 537,-16-8 0,13 6 0,-13-6 0</inkml:trace>
  <inkml:trace contextRef="#ctx0" brushRef="#br1" timeOffset="68677.27">8783 4812 11537,'-2'13'7665,"4"-2"-6870,-19-7 1962,-1 3-2298,5 0 79,-14 8-359,14-6 359,-21 26-347,19-13-124,-12 22-45,19-22 538,2 33-481,18-20-102,-5 13-122,28-13 156,-4-23 22,0 4 79,23-12-123,-35-4 270,37-17-259,-40 9 100,14-16 68,-18 2-145,-4 2 100,1-22-67,-7 16 67,-13-32-820,2 31 742,-7-10-34,8 26 292,-13-5-281,-4 0-56,-2-1 46,4 6 55,-3 7-22,-1 2-8449,-25 5 7730,26 3 0,-2 1 1,26-1-1</inkml:trace>
  <inkml:trace contextRef="#ctx0" brushRef="#br1" timeOffset="69418.27">9081 5159 10271,'13'11'5569,"-3"-2"-347,-10-8-4897,0 1-45,-3 10-303,2-8-133,1 6 480,18-17-335,-6 1 34,9-5 1489,-23 10-1153,-9 9-146,-3 2-146,-4 4-9898,11-9 9112,0-1 0,7-3 0,1-1 1</inkml:trace>
  <inkml:trace contextRef="#ctx0" brushRef="#br1" timeOffset="70876.27">9304 4862 12770,'31'2'9830,"-5"-1"-8489,-26-2 453,-4 0-1660,0 1-134,-8 3-22,-2 3-68,-22 37 112,17-14 308,7 21 1,6 0-308,9-19-1,13 30 0,13-50-10,-14-6-46,23 7 45,-28-9 12,10 2-1,7-5-11,-12 1 45,26-8-33,-31 3 201,12-19-180,-19 13 46,2-11-90,-7-5 11,-1 13-22,-9-22 45,5 24-68,-10-16 12,11 16 10,-3-4-21,-10 0 33,6 5 22,-19-8-44,-1 7 22,9 3-135,-14 0 1,28 6-2342,-18 10-5536,13 5 8012,-5 1 0,14-6 0,7-9 0</inkml:trace>
  <inkml:trace contextRef="#ctx0" brushRef="#br1" timeOffset="72070.27">9577 4787 11784,'1'-10'4915,"31"0"0,11 3-2386,-7 3-2283,3 32 1,-7 8-157,-22-12 240,-23 24 1,-8-4-354,8-35-10,-12 8-180,24-17 235,22 0 12,-6 0-79,20 0 23,34-1 66,-35 1-100,32 1 56,-44 13 448,-31 26-414,7-8 101,-29 16 313,4-24 0,-2-3-280,2 0-78,-25 16-549,26-29-729,12-4-5625,-13 1 6813,14-5 0,4 0 0,1 0 0</inkml:trace>
  <inkml:trace contextRef="#ctx0" brushRef="#br1" timeOffset="73674.27">10048 4762 6428,'-13'-16'9830,"78"-4"-2370,-42 14-7455,18 1 1,-1 0 860,-24 1-967,-10 1 22,-3 2 23,-9 1 370,-9 6 78,-36 24-2420,26-13 2241,-25 22-804,40-12 636,3-6-251,2 8 240,5-10 279,8 5-222,-6-9 2867,9 0-2902,-1-14 984,29-5-1040,-15 2 145,12-2 1,3 2-202,6 4 45,4 0-23,-9 18 34,-33-9 34,5 10 10,-10 8-32,-1-15 133,-7 33-66,1-32 223,-32 40-235,21-39 68,-20 18 538,14-24-673,12-5 0,-6 1 0,15-5 0,0-1-718,-2 0 718,-19-10 0,23 12 0,-9-7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3T13:23:51.73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8485 7392 12288,'9'6'4740,"-2"0"-269,-7-8-325,0 1-4045,-16 17-124,7-4 91,-15 17-57,3 4 123,-6 15-100,4-7 195,7-4 1,1-2-152,6-13-44,-4 16 89,15-29-134,2-6 347,44-2-370,-22-6 46,31-3 55,-13-5-90,-24 7 113,16-4-68,-33 9 136,1 0 155,-4 1-637,-10-4 290,6 2 79,-14-11-45,13 8-56,-5-5 67,9 8 56,-5-8-112,3 5 101,-3-6-44,3 7 111,-1-1-123,2 3-23,-1-1 124,3 3-157,0 16 157,-1 4 22,1 33 258,0 14-426,0-20 112,0-1-111,0-36 44,0-6 0,0 4 67,0 1 90,0-1-101,0 0-12,0-4-234,0-4 190,-23-7 0,18 5 0,-18-5 0</inkml:trace>
  <inkml:trace contextRef="#ctx0" brushRef="#br0" timeOffset="1698">8783 7466 21846,'-31'14'2140,"15"-7"-1803,-25 25-281,28-17 224,-16 25-135,19-23 57,-1 7 111,6-1-257,1-8 101,0 13-3425,3-9 3279,1 13-580,0-13 826,9 12-234,-4-23 33,13 7 67,5-10-90,-8-2-21,14 0 44,-18-3 2981,2-1-2846,7-48-236,-13 21 1081,8-27-1002,-14 37-46,-1 13 24,0 2-1,-3-5 157,-9-2-202,1 2 57,-5 0-35,4 8 315,-30 3-807,24-2 504,-27 2 0,42-3 0,-3 0 0</inkml:trace>
  <inkml:trace contextRef="#ctx0" brushRef="#br0" timeOffset="41759">28135 17537 11941,'6'-13'5244,"-2"2"-4381,-6 10 1299,0 1-739,1-1 1446,-2 0-2623,2 1-55,0-2-91,-1 2-32,1 0-24,-2 0 136,1 0 453,-6 42 0,3 18-532,3-1-62,-1 3 0,5-2 129,15-17 0,19-26-78,-13-9-134,8-5 402,-10-2-268,-5-1-34,5 0 78,18-20 191,-13-23-381,8 6 134,-16-23 1,-8 0 10,-7 24-134,4-8 1,-2 4 32,-6 29 80,-1 7-203,0 1 90,0 2-111,1 1 133,1 8 79,0 6-78,0 3 44,0 4 12,3 1 128,12 30 1,4 3-130,-2-15 51,8 15 0,0-10-140,-14-41 90,13 1-57,-14-4 91,6 2-102,-8-3 45,-2 1-56,-3 3 23,1 1 33,1 2 0,-1-1-145,2-2 145,5-3-22,0 0-23,4-2 68,8-30-34,-13 20-11,10-23 11,-9-15 0,-2 3 0,1 29 0,1-24 0,1 0 0</inkml:trace>
  <inkml:trace contextRef="#ctx0" brushRef="#br0" timeOffset="43450">29053 17562 17050,'-9'22'7037,"0"43"-6286,7 2-695,1-31 0,0-1-23,1 22 539,0-19-448,0-21-180,1 13-35,-1-27-2373,0-3-472,0-5 2936,-9-11 0,15 22 0,-3-3 0</inkml:trace>
  <inkml:trace contextRef="#ctx0" brushRef="#br0" timeOffset="45005">28780 17611 11123,'8'1'9830,"-2"0"-7883,-6-4-1107,0-5-717,1 2 785,18-25-763,-9 17 202,27-25-369,-25 28 100,9-5 438,-1 11-471,-10 2-22,9 0 55,-7 3-11,10 3-3257,3 13 3268,-3-5-123,-1 13 57,-14-14 21,2 2 102,-1 16-113,-5-12 12,6 38-79,-5-38-56,7 14 3504,-2-26-3425,5-3 55,-4-1-10,2-1-12,16-7 101,3-2-101,3-2 68,1 1-147,-18 7 169,11-1 0,-13 2-34,-1 1-44,-6 1-393,0-6-448,-1-2 235,1-4-265,-22-5 0,10 12 0,-13-3 0</inkml:trace>
  <inkml:trace contextRef="#ctx0" brushRef="#br1" timeOffset="133640">18186 17537 12076,'2'12'8089,"0"-1"-4122,-1-4-3676,-1-2 225,0 16-528,0-10 35,-2 11 22,-12 31-34,6-26-11,-8 32 201,6-10-44,6-26 11,-2 18 79,6-35-247,0-3 157,23-9-134,-10-2 167,37-21-156,-35 18 122,15-10-122,-27 22 201,6 20-118,0 24 1,-1 5-162,4 1 55,-3 4 0,0-4 213,-5-25-44,-1-4-113,-2-7 101,0-11-235,0-2-9764,-11-1 9333,-3-1 0,0 0 1,3 0-1</inkml:trace>
  <inkml:trace contextRef="#ctx0" brushRef="#br1" timeOffset="145202">18285 7193 6383,'-6'-8'840,"2"2"1805,4 6 78,0 0-1838,-3 0-582,1 0-292,-1-1 4033,2 1-3954,1 0 202,-2-1-359,-1 1-192,1-1 383,1 1-12,0-1-280,9-7 134,-7 4-56,7-3-2441,-8 6-1839,-1 2 4370,-1 2 0,1-1 0,-1 1 0</inkml:trace>
  <inkml:trace contextRef="#ctx0" brushRef="#br1" timeOffset="147361">19080 7913 1917,'4'9'3541,"0"0"-238,-3-6-65,0 0-1625,0-2-290,-1 1-578,1-7-207,-1 2 1886,0-2-1708,-1 2-951,0 1-11,-1-7-247,1-7 459,0 5-10,0-1-80,1 12 2298,-1 0-2174,-19 15 0,22-15 0,-12 11 0</inkml:trace>
  <inkml:trace contextRef="#ctx0" brushRef="#br1" timeOffset="-203437.73">18583 7392 9588,'9'6'2644,"-2"0"-2196,-7-6 3586,0 0-3888,0 3 347,-6 9-348,4-6 808,-4 6-919,6-12 1938,0 0-2163,-5 1 180,2 0 22,-4 1 12,4 0-35,1-1 203,2 0-258,-2 0-594,2 0 212,-2 1 707,-3-3-908,4 2 437,-5-2 762,9-2-437,-7 2-89,4 0-326,-6 2 404,14-3 325,-4 1-168,6-4-146,-18 10-112,2-1-11,-6 5-572,7-5 639,3-1-303,2-2 270,3-2 21,1 0-44,-1 0 337,-1 0-2399,-2 1-964,-5 1 3026,-11 11 0,7-7 0,-6 7 0</inkml:trace>
  <inkml:trace contextRef="#ctx0" brushRef="#br1" timeOffset="-202597.73">18484 7417 121,'19'19'0,"-4"-3"0</inkml:trace>
  <inkml:trace contextRef="#ctx0" brushRef="#br1" timeOffset="-201686.73">18509 7417 8299,'2'8'6118,"-1"-1"-5602,-1-7 3909,0 0-4380,2 36-22,4-26 78,2 24-79,-3-40 158,7 12-180,-9-9 134,-14 19-100,8-14-180,-16 5 34,17-5 269,6-3 44,-3 0-167,3 0-1390,-3 1 1356,-17 0 0,-3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259630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Reti Correttrici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>
            <a:extLst>
              <a:ext uri="{FF2B5EF4-FFF2-40B4-BE49-F238E27FC236}">
                <a16:creationId xmlns:a16="http://schemas.microsoft.com/office/drawing/2014/main" id="{B87A2636-ED3A-9246-A641-8336B98F4FF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59630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Reti Correttrici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customXml" Target="../ink/ink5.x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21.emf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png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image" Target="../media/image10.emf"/><Relationship Id="rId9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4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65037" y="5264514"/>
            <a:ext cx="7717162" cy="891078"/>
          </a:xfrm>
        </p:spPr>
        <p:txBody>
          <a:bodyPr/>
          <a:lstStyle/>
          <a:p>
            <a:pPr algn="ctr"/>
            <a:r>
              <a:rPr lang="it-IT" altLang="en-US" dirty="0"/>
              <a:t>Reti Correttrici</a:t>
            </a:r>
            <a:br>
              <a:rPr lang="it-IT" altLang="en-US" dirty="0"/>
            </a:br>
            <a:r>
              <a:rPr lang="it-IT" altLang="it-IT" sz="2000" b="0" dirty="0"/>
              <a:t>(vedi Vitelli, vol.2, Par. 2.1, 2.1.1,2.2, 2.2.1, 2.2.2,2.2.3) </a:t>
            </a:r>
            <a:endParaRPr lang="it-IT" altLang="en-US" dirty="0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6647A09E-65FB-AB44-9A42-592B89B542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4982" y="358152"/>
            <a:ext cx="7197271" cy="49063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3926A131-C192-BF48-8B3B-3A4CA37A99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Specifiche sul transitorio</a:t>
            </a:r>
          </a:p>
        </p:txBody>
      </p:sp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30358514-6521-D549-A197-56721776E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1" y="817563"/>
          <a:ext cx="6423025" cy="538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3" imgW="69634100" imgH="58508900" progId="Equation.DSMT4">
                  <p:embed/>
                </p:oleObj>
              </mc:Choice>
              <mc:Fallback>
                <p:oleObj name="Equation" r:id="rId3" imgW="69634100" imgH="58508900" progId="Equation.DSMT4">
                  <p:embed/>
                  <p:pic>
                    <p:nvPicPr>
                      <p:cNvPr id="18434" name="Object 4">
                        <a:extLst>
                          <a:ext uri="{FF2B5EF4-FFF2-40B4-BE49-F238E27FC236}">
                            <a16:creationId xmlns:a16="http://schemas.microsoft.com/office/drawing/2014/main" id="{30358514-6521-D549-A197-56721776E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1" y="817563"/>
                        <a:ext cx="6423025" cy="538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Group 85">
            <a:extLst>
              <a:ext uri="{FF2B5EF4-FFF2-40B4-BE49-F238E27FC236}">
                <a16:creationId xmlns:a16="http://schemas.microsoft.com/office/drawing/2014/main" id="{ECF65D49-3D45-104F-AF4D-A75670A51FEC}"/>
              </a:ext>
            </a:extLst>
          </p:cNvPr>
          <p:cNvGrpSpPr>
            <a:grpSpLocks/>
          </p:cNvGrpSpPr>
          <p:nvPr/>
        </p:nvGrpSpPr>
        <p:grpSpPr bwMode="auto">
          <a:xfrm>
            <a:off x="7265989" y="4722814"/>
            <a:ext cx="3487737" cy="1512887"/>
            <a:chOff x="3857" y="2975"/>
            <a:chExt cx="2197" cy="953"/>
          </a:xfrm>
        </p:grpSpPr>
        <p:sp>
          <p:nvSpPr>
            <p:cNvPr id="17413" name="Rectangle 33">
              <a:extLst>
                <a:ext uri="{FF2B5EF4-FFF2-40B4-BE49-F238E27FC236}">
                  <a16:creationId xmlns:a16="http://schemas.microsoft.com/office/drawing/2014/main" id="{40A48DFA-863B-904B-8A53-D3B621B6A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2975"/>
              <a:ext cx="2197" cy="953"/>
            </a:xfrm>
            <a:prstGeom prst="rect">
              <a:avLst/>
            </a:prstGeom>
            <a:solidFill>
              <a:srgbClr val="F3F5AB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Futura Lt BT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Futura Lt BT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Futura Lt BT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Futura Lt BT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Futura Lt BT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  <a:defRPr/>
              </a:pPr>
              <a:endParaRPr lang="it-IT" altLang="it-IT"/>
            </a:p>
          </p:txBody>
        </p:sp>
        <p:grpSp>
          <p:nvGrpSpPr>
            <p:cNvPr id="18437" name="Group 59">
              <a:extLst>
                <a:ext uri="{FF2B5EF4-FFF2-40B4-BE49-F238E27FC236}">
                  <a16:creationId xmlns:a16="http://schemas.microsoft.com/office/drawing/2014/main" id="{794A9000-6223-2A40-8568-66F4D3EEB7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1" y="3074"/>
              <a:ext cx="2109" cy="772"/>
              <a:chOff x="3065" y="3018"/>
              <a:chExt cx="2109" cy="772"/>
            </a:xfrm>
          </p:grpSpPr>
          <p:sp>
            <p:nvSpPr>
              <p:cNvPr id="17415" name="Rectangle 60">
                <a:extLst>
                  <a:ext uri="{FF2B5EF4-FFF2-40B4-BE49-F238E27FC236}">
                    <a16:creationId xmlns:a16="http://schemas.microsoft.com/office/drawing/2014/main" id="{BF57F3F1-6E2E-7A46-BB3E-D51E45063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2" y="3088"/>
                <a:ext cx="483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  <a:defRPr/>
                </a:pPr>
                <a:endParaRPr lang="it-IT" altLang="it-IT"/>
              </a:p>
            </p:txBody>
          </p:sp>
          <p:sp>
            <p:nvSpPr>
              <p:cNvPr id="18439" name="Rectangle 61">
                <a:extLst>
                  <a:ext uri="{FF2B5EF4-FFF2-40B4-BE49-F238E27FC236}">
                    <a16:creationId xmlns:a16="http://schemas.microsoft.com/office/drawing/2014/main" id="{8EF477BB-0408-A04A-932A-13CCE1D33A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7" y="3204"/>
                <a:ext cx="420" cy="2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>
                  <a:lnSpc>
                    <a:spcPct val="9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(s)</a:t>
                </a:r>
                <a:endParaRPr lang="it-IT" altLang="it-IT" sz="10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0" name="Line 62">
                <a:extLst>
                  <a:ext uri="{FF2B5EF4-FFF2-40B4-BE49-F238E27FC236}">
                    <a16:creationId xmlns:a16="http://schemas.microsoft.com/office/drawing/2014/main" id="{18C88DF9-F3F0-E443-99C2-6CC1CFEA6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3" y="330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41" name="Line 63">
                <a:extLst>
                  <a:ext uri="{FF2B5EF4-FFF2-40B4-BE49-F238E27FC236}">
                    <a16:creationId xmlns:a16="http://schemas.microsoft.com/office/drawing/2014/main" id="{98808BD1-FF87-B344-B7E3-DF39702A0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2" y="3301"/>
                <a:ext cx="2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42" name="Line 64">
                <a:extLst>
                  <a:ext uri="{FF2B5EF4-FFF2-40B4-BE49-F238E27FC236}">
                    <a16:creationId xmlns:a16="http://schemas.microsoft.com/office/drawing/2014/main" id="{10E840B6-7A1A-5A40-962C-BED0A4D24D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2" y="3301"/>
                <a:ext cx="0" cy="3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43" name="Line 65">
                <a:extLst>
                  <a:ext uri="{FF2B5EF4-FFF2-40B4-BE49-F238E27FC236}">
                    <a16:creationId xmlns:a16="http://schemas.microsoft.com/office/drawing/2014/main" id="{4E8F8A30-BEA3-2E46-9B43-F32249D76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77" y="3687"/>
                <a:ext cx="6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44" name="Text Box 66">
                <a:extLst>
                  <a:ext uri="{FF2B5EF4-FFF2-40B4-BE49-F238E27FC236}">
                    <a16:creationId xmlns:a16="http://schemas.microsoft.com/office/drawing/2014/main" id="{D78EC3C2-FBA9-EA43-913C-DC81BF6E1C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5" y="3170"/>
                <a:ext cx="144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18445" name="Text Box 67">
                <a:extLst>
                  <a:ext uri="{FF2B5EF4-FFF2-40B4-BE49-F238E27FC236}">
                    <a16:creationId xmlns:a16="http://schemas.microsoft.com/office/drawing/2014/main" id="{31289C99-EE40-F24E-BAF2-E4E1971E42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1" y="3145"/>
                <a:ext cx="2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8446" name="Text Box 68">
                <a:extLst>
                  <a:ext uri="{FF2B5EF4-FFF2-40B4-BE49-F238E27FC236}">
                    <a16:creationId xmlns:a16="http://schemas.microsoft.com/office/drawing/2014/main" id="{44139943-913C-C946-A9C6-596260A472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2" y="3182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8447" name="Line 69">
                <a:extLst>
                  <a:ext uri="{FF2B5EF4-FFF2-40B4-BE49-F238E27FC236}">
                    <a16:creationId xmlns:a16="http://schemas.microsoft.com/office/drawing/2014/main" id="{B7A55ECA-2682-114B-8387-4ABD2B8588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6" y="3317"/>
                <a:ext cx="17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48" name="Line 70">
                <a:extLst>
                  <a:ext uri="{FF2B5EF4-FFF2-40B4-BE49-F238E27FC236}">
                    <a16:creationId xmlns:a16="http://schemas.microsoft.com/office/drawing/2014/main" id="{C1261C5E-2E7B-E749-AB6D-6A47A851AE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2" y="3374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49" name="Oval 71">
                <a:extLst>
                  <a:ext uri="{FF2B5EF4-FFF2-40B4-BE49-F238E27FC236}">
                    <a16:creationId xmlns:a16="http://schemas.microsoft.com/office/drawing/2014/main" id="{0C4EEE82-3102-014C-90EC-A24C10A385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3" y="3245"/>
                <a:ext cx="120" cy="12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it-IT" altLang="it-IT"/>
              </a:p>
            </p:txBody>
          </p:sp>
          <p:sp>
            <p:nvSpPr>
              <p:cNvPr id="18450" name="Line 72">
                <a:extLst>
                  <a:ext uri="{FF2B5EF4-FFF2-40B4-BE49-F238E27FC236}">
                    <a16:creationId xmlns:a16="http://schemas.microsoft.com/office/drawing/2014/main" id="{C1C9B435-EF13-2045-8D4C-BA87131447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75" y="3309"/>
                <a:ext cx="16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51" name="Text Box 73">
                <a:extLst>
                  <a:ext uri="{FF2B5EF4-FFF2-40B4-BE49-F238E27FC236}">
                    <a16:creationId xmlns:a16="http://schemas.microsoft.com/office/drawing/2014/main" id="{B8DB72DF-2529-C442-ABAD-3341F0EE76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5" y="3339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8452" name="Rectangle 74">
                <a:extLst>
                  <a:ext uri="{FF2B5EF4-FFF2-40B4-BE49-F238E27FC236}">
                    <a16:creationId xmlns:a16="http://schemas.microsoft.com/office/drawing/2014/main" id="{85EE0FDE-A6C3-F045-B68A-FC304D365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3589"/>
                <a:ext cx="405" cy="20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/K</a:t>
                </a:r>
                <a:r>
                  <a:rPr lang="it-IT" altLang="it-IT" sz="1600" b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it-IT" altLang="it-IT" sz="10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3" name="Line 75">
                <a:extLst>
                  <a:ext uri="{FF2B5EF4-FFF2-40B4-BE49-F238E27FC236}">
                    <a16:creationId xmlns:a16="http://schemas.microsoft.com/office/drawing/2014/main" id="{0508823E-B96B-D54E-8397-D0CC898464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9" y="3691"/>
                <a:ext cx="59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54" name="Rectangle 76">
                <a:extLst>
                  <a:ext uri="{FF2B5EF4-FFF2-40B4-BE49-F238E27FC236}">
                    <a16:creationId xmlns:a16="http://schemas.microsoft.com/office/drawing/2014/main" id="{50B14F46-4BB4-4A42-8DFF-B59E25558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2" y="3113"/>
                <a:ext cx="297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it-IT" altLang="it-IT" sz="1600" b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it-IT" altLang="it-IT" sz="1600" b="0" baseline="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h</a:t>
                </a:r>
                <a:endParaRPr lang="it-IT" altLang="it-IT" sz="1000" b="0" baseline="30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32" name="Line 77">
                <a:extLst>
                  <a:ext uri="{FF2B5EF4-FFF2-40B4-BE49-F238E27FC236}">
                    <a16:creationId xmlns:a16="http://schemas.microsoft.com/office/drawing/2014/main" id="{BB91EE09-9C3E-AA42-97E5-6A227DD1A1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6" y="331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18456" name="Line 78">
                <a:extLst>
                  <a:ext uri="{FF2B5EF4-FFF2-40B4-BE49-F238E27FC236}">
                    <a16:creationId xmlns:a16="http://schemas.microsoft.com/office/drawing/2014/main" id="{979A5DEB-DD98-274E-9B92-D386CC65EB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5" y="3304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57" name="Oval 79">
                <a:extLst>
                  <a:ext uri="{FF2B5EF4-FFF2-40B4-BE49-F238E27FC236}">
                    <a16:creationId xmlns:a16="http://schemas.microsoft.com/office/drawing/2014/main" id="{1339012E-9BEE-C443-9E7F-0352F5208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3245"/>
                <a:ext cx="120" cy="12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it-IT" altLang="it-IT"/>
              </a:p>
            </p:txBody>
          </p:sp>
          <p:sp>
            <p:nvSpPr>
              <p:cNvPr id="17435" name="Line 80">
                <a:extLst>
                  <a:ext uri="{FF2B5EF4-FFF2-40B4-BE49-F238E27FC236}">
                    <a16:creationId xmlns:a16="http://schemas.microsoft.com/office/drawing/2014/main" id="{D754E68A-113F-6947-90A4-6BA6D1BE7A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60" y="3088"/>
                <a:ext cx="0" cy="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18459" name="Text Box 81">
                <a:extLst>
                  <a:ext uri="{FF2B5EF4-FFF2-40B4-BE49-F238E27FC236}">
                    <a16:creationId xmlns:a16="http://schemas.microsoft.com/office/drawing/2014/main" id="{5F5D9DE8-A31D-EE41-8691-FF813B7F9E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2" y="3182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8460" name="Text Box 82">
                <a:extLst>
                  <a:ext uri="{FF2B5EF4-FFF2-40B4-BE49-F238E27FC236}">
                    <a16:creationId xmlns:a16="http://schemas.microsoft.com/office/drawing/2014/main" id="{684145F6-6C78-414A-8E8C-AB31FC468F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4" y="3094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8461" name="Text Box 83">
                <a:extLst>
                  <a:ext uri="{FF2B5EF4-FFF2-40B4-BE49-F238E27FC236}">
                    <a16:creationId xmlns:a16="http://schemas.microsoft.com/office/drawing/2014/main" id="{A86584D7-DF65-B446-B3B5-50D74F31C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5" y="3018"/>
                <a:ext cx="144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17439" name="Rectangle 84">
                <a:extLst>
                  <a:ext uri="{FF2B5EF4-FFF2-40B4-BE49-F238E27FC236}">
                    <a16:creationId xmlns:a16="http://schemas.microsoft.com/office/drawing/2014/main" id="{626CDB3C-95E3-7B4E-9A58-34686108A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3" y="3222"/>
                <a:ext cx="29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it-IT" altLang="it-IT" sz="1200" b="0">
                    <a:solidFill>
                      <a:srgbClr val="000000"/>
                    </a:solidFill>
                    <a:latin typeface="Arial" charset="0"/>
                  </a:rPr>
                  <a:t>R(s)</a:t>
                </a:r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41677FB2-5391-534C-917D-7ACCAA231DD2}"/>
                  </a:ext>
                </a:extLst>
              </p14:cNvPr>
              <p14:cNvContentPartPr/>
              <p14:nvPr/>
            </p14:nvContentPartPr>
            <p14:xfrm>
              <a:off x="8746920" y="1918800"/>
              <a:ext cx="2524680" cy="119052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41677FB2-5391-534C-917D-7ACCAA231DD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37560" y="1909440"/>
                <a:ext cx="2543400" cy="120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8572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Immagine 2">
            <a:extLst>
              <a:ext uri="{FF2B5EF4-FFF2-40B4-BE49-F238E27FC236}">
                <a16:creationId xmlns:a16="http://schemas.microsoft.com/office/drawing/2014/main" id="{6A78E7D7-1BC4-904B-B5FA-B7B15A4AB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9" y="1"/>
            <a:ext cx="8651875" cy="648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35" name="Connettore 2 3">
            <a:extLst>
              <a:ext uri="{FF2B5EF4-FFF2-40B4-BE49-F238E27FC236}">
                <a16:creationId xmlns:a16="http://schemas.microsoft.com/office/drawing/2014/main" id="{4F8AF41D-9ABB-E043-A9AF-94586B5508FC}"/>
              </a:ext>
            </a:extLst>
          </p:cNvPr>
          <p:cNvCxnSpPr>
            <a:cxnSpLocks/>
          </p:cNvCxnSpPr>
          <p:nvPr/>
        </p:nvCxnSpPr>
        <p:spPr bwMode="auto">
          <a:xfrm>
            <a:off x="6357938" y="3121026"/>
            <a:ext cx="0" cy="574675"/>
          </a:xfrm>
          <a:prstGeom prst="straightConnector1">
            <a:avLst/>
          </a:prstGeom>
          <a:noFill/>
          <a:ln w="127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459" name="CasellaDiTesto 5">
            <a:extLst>
              <a:ext uri="{FF2B5EF4-FFF2-40B4-BE49-F238E27FC236}">
                <a16:creationId xmlns:a16="http://schemas.microsoft.com/office/drawing/2014/main" id="{61450D15-B1C1-F046-8C0B-3F5285098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3240088"/>
            <a:ext cx="9696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/>
              <a:t>12 dB</a:t>
            </a:r>
            <a:endParaRPr lang="en-GB" altLang="it-IT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E98DAFE5-0F3B-4A41-AC0B-AE6D8C829230}"/>
                  </a:ext>
                </a:extLst>
              </p14:cNvPr>
              <p14:cNvContentPartPr/>
              <p14:nvPr/>
            </p14:nvContentPartPr>
            <p14:xfrm>
              <a:off x="5731200" y="2485440"/>
              <a:ext cx="1638000" cy="80028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E98DAFE5-0F3B-4A41-AC0B-AE6D8C82923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21840" y="2476080"/>
                <a:ext cx="1656720" cy="81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47935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Immagine 2">
            <a:extLst>
              <a:ext uri="{FF2B5EF4-FFF2-40B4-BE49-F238E27FC236}">
                <a16:creationId xmlns:a16="http://schemas.microsoft.com/office/drawing/2014/main" id="{18CE31A5-EC1E-C348-8B8E-3521B1DF4F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114" y="93663"/>
            <a:ext cx="8620125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459" name="Connettore 2 3">
            <a:extLst>
              <a:ext uri="{FF2B5EF4-FFF2-40B4-BE49-F238E27FC236}">
                <a16:creationId xmlns:a16="http://schemas.microsoft.com/office/drawing/2014/main" id="{4063FB51-7754-1B47-99A7-6C1B8C36FFD9}"/>
              </a:ext>
            </a:extLst>
          </p:cNvPr>
          <p:cNvCxnSpPr>
            <a:cxnSpLocks/>
          </p:cNvCxnSpPr>
          <p:nvPr/>
        </p:nvCxnSpPr>
        <p:spPr bwMode="auto">
          <a:xfrm>
            <a:off x="6357938" y="3914776"/>
            <a:ext cx="0" cy="1185863"/>
          </a:xfrm>
          <a:prstGeom prst="straightConnector1">
            <a:avLst/>
          </a:prstGeom>
          <a:noFill/>
          <a:ln w="127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460" name="Connettore 2 4">
            <a:extLst>
              <a:ext uri="{FF2B5EF4-FFF2-40B4-BE49-F238E27FC236}">
                <a16:creationId xmlns:a16="http://schemas.microsoft.com/office/drawing/2014/main" id="{A5E8A8D9-174B-A044-8448-50409A0C95C7}"/>
              </a:ext>
            </a:extLst>
          </p:cNvPr>
          <p:cNvCxnSpPr>
            <a:cxnSpLocks/>
          </p:cNvCxnSpPr>
          <p:nvPr/>
        </p:nvCxnSpPr>
        <p:spPr bwMode="auto">
          <a:xfrm>
            <a:off x="6357938" y="1593851"/>
            <a:ext cx="0" cy="2320925"/>
          </a:xfrm>
          <a:prstGeom prst="straightConnector1">
            <a:avLst/>
          </a:prstGeom>
          <a:noFill/>
          <a:ln w="12700">
            <a:solidFill>
              <a:srgbClr val="00B05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0484" name="CasellaDiTesto 6">
            <a:extLst>
              <a:ext uri="{FF2B5EF4-FFF2-40B4-BE49-F238E27FC236}">
                <a16:creationId xmlns:a16="http://schemas.microsoft.com/office/drawing/2014/main" id="{9BBE0030-FF83-9241-B8ED-C2D03D644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75" y="4375150"/>
            <a:ext cx="7109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/>
              <a:t>24°</a:t>
            </a:r>
            <a:endParaRPr lang="en-GB" altLang="it-IT"/>
          </a:p>
        </p:txBody>
      </p:sp>
      <p:sp>
        <p:nvSpPr>
          <p:cNvPr id="20485" name="CasellaDiTesto 7">
            <a:extLst>
              <a:ext uri="{FF2B5EF4-FFF2-40B4-BE49-F238E27FC236}">
                <a16:creationId xmlns:a16="http://schemas.microsoft.com/office/drawing/2014/main" id="{BE5DC025-565F-7F4E-B6C0-3462AB827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75" y="2598738"/>
            <a:ext cx="7088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/>
              <a:t>46°</a:t>
            </a:r>
            <a:endParaRPr lang="en-GB" altLang="it-IT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121CFA3A-222E-A646-955A-946767B308B3}"/>
                  </a:ext>
                </a:extLst>
              </p14:cNvPr>
              <p14:cNvContentPartPr/>
              <p14:nvPr/>
            </p14:nvContentPartPr>
            <p14:xfrm>
              <a:off x="6143400" y="982440"/>
              <a:ext cx="5452560" cy="444312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121CFA3A-222E-A646-955A-946767B308B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34040" y="973080"/>
                <a:ext cx="5471280" cy="446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2100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olo 1">
            <a:extLst>
              <a:ext uri="{FF2B5EF4-FFF2-40B4-BE49-F238E27FC236}">
                <a16:creationId xmlns:a16="http://schemas.microsoft.com/office/drawing/2014/main" id="{519F9CE4-C739-D440-9C2B-E6C8A62A58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Rete Compensatrice - Modulo</a:t>
            </a:r>
          </a:p>
        </p:txBody>
      </p:sp>
      <p:pic>
        <p:nvPicPr>
          <p:cNvPr id="21506" name="Picture 1032">
            <a:extLst>
              <a:ext uri="{FF2B5EF4-FFF2-40B4-BE49-F238E27FC236}">
                <a16:creationId xmlns:a16="http://schemas.microsoft.com/office/drawing/2014/main" id="{29AFEAC9-F94D-0440-BCBB-F630B18D0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587376"/>
            <a:ext cx="8642350" cy="62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Connettore 1 2">
            <a:extLst>
              <a:ext uri="{FF2B5EF4-FFF2-40B4-BE49-F238E27FC236}">
                <a16:creationId xmlns:a16="http://schemas.microsoft.com/office/drawing/2014/main" id="{D12059DF-48A6-6B47-BEC3-53ADD37E2670}"/>
              </a:ext>
            </a:extLst>
          </p:cNvPr>
          <p:cNvCxnSpPr/>
          <p:nvPr/>
        </p:nvCxnSpPr>
        <p:spPr bwMode="auto">
          <a:xfrm flipV="1">
            <a:off x="1814514" y="4081463"/>
            <a:ext cx="8453437" cy="5715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8C4D27F5-5EE2-B14E-B5FF-48B27B7B9056}"/>
                  </a:ext>
                </a:extLst>
              </p14:cNvPr>
              <p14:cNvContentPartPr/>
              <p14:nvPr/>
            </p14:nvContentPartPr>
            <p14:xfrm>
              <a:off x="574560" y="1258200"/>
              <a:ext cx="9753120" cy="52682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8C4D27F5-5EE2-B14E-B5FF-48B27B7B905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5200" y="1248840"/>
                <a:ext cx="9771840" cy="528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93212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olo 1">
            <a:extLst>
              <a:ext uri="{FF2B5EF4-FFF2-40B4-BE49-F238E27FC236}">
                <a16:creationId xmlns:a16="http://schemas.microsoft.com/office/drawing/2014/main" id="{90B433D5-5CF9-194E-B247-A30DF4FC4C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Rete Compensatrice - Fase</a:t>
            </a:r>
          </a:p>
        </p:txBody>
      </p:sp>
      <p:pic>
        <p:nvPicPr>
          <p:cNvPr id="22530" name="Picture 1031">
            <a:extLst>
              <a:ext uri="{FF2B5EF4-FFF2-40B4-BE49-F238E27FC236}">
                <a16:creationId xmlns:a16="http://schemas.microsoft.com/office/drawing/2014/main" id="{A7D395A0-94DC-8345-B32B-1FBBAF8AC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587376"/>
            <a:ext cx="8788400" cy="62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Connettore 1 3">
            <a:extLst>
              <a:ext uri="{FF2B5EF4-FFF2-40B4-BE49-F238E27FC236}">
                <a16:creationId xmlns:a16="http://schemas.microsoft.com/office/drawing/2014/main" id="{606A8841-9CC7-0940-B840-B93DADBBD52F}"/>
              </a:ext>
            </a:extLst>
          </p:cNvPr>
          <p:cNvCxnSpPr/>
          <p:nvPr/>
        </p:nvCxnSpPr>
        <p:spPr bwMode="auto">
          <a:xfrm flipV="1">
            <a:off x="1554164" y="2809875"/>
            <a:ext cx="8453437" cy="58738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796ED98A-026F-1849-A72C-F44778A1EE9C}"/>
                  </a:ext>
                </a:extLst>
              </p14:cNvPr>
              <p14:cNvContentPartPr/>
              <p14:nvPr/>
            </p14:nvContentPartPr>
            <p14:xfrm>
              <a:off x="2998080" y="2575800"/>
              <a:ext cx="7576920" cy="396072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796ED98A-026F-1849-A72C-F44778A1EE9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88720" y="2566440"/>
                <a:ext cx="7595640" cy="397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21576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olo 1">
            <a:extLst>
              <a:ext uri="{FF2B5EF4-FFF2-40B4-BE49-F238E27FC236}">
                <a16:creationId xmlns:a16="http://schemas.microsoft.com/office/drawing/2014/main" id="{239FF0D0-265D-9E41-A25E-4E86A263B9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Rete correttrice e funzione corretta</a:t>
            </a:r>
            <a:endParaRPr lang="en-GB" altLang="it-IT"/>
          </a:p>
        </p:txBody>
      </p:sp>
      <p:pic>
        <p:nvPicPr>
          <p:cNvPr id="25602" name="Immagine 2">
            <a:extLst>
              <a:ext uri="{FF2B5EF4-FFF2-40B4-BE49-F238E27FC236}">
                <a16:creationId xmlns:a16="http://schemas.microsoft.com/office/drawing/2014/main" id="{63D740E3-0DF7-2747-B0D4-CEED57C3D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62026"/>
            <a:ext cx="5449888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Immagine 3">
            <a:extLst>
              <a:ext uri="{FF2B5EF4-FFF2-40B4-BE49-F238E27FC236}">
                <a16:creationId xmlns:a16="http://schemas.microsoft.com/office/drawing/2014/main" id="{DC799077-1364-6E42-9151-F6909364A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325" y="962026"/>
            <a:ext cx="5449888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4" name="Object 8">
            <a:extLst>
              <a:ext uri="{FF2B5EF4-FFF2-40B4-BE49-F238E27FC236}">
                <a16:creationId xmlns:a16="http://schemas.microsoft.com/office/drawing/2014/main" id="{26CDBD9A-17AC-354F-AA68-B3E763632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3775" y="5595938"/>
          <a:ext cx="2774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5" imgW="29845000" imgH="9067800" progId="Equation.DSMT4">
                  <p:embed/>
                </p:oleObj>
              </mc:Choice>
              <mc:Fallback>
                <p:oleObj name="Equation" r:id="rId5" imgW="29845000" imgH="9067800" progId="Equation.DSMT4">
                  <p:embed/>
                  <p:pic>
                    <p:nvPicPr>
                      <p:cNvPr id="25604" name="Object 8">
                        <a:extLst>
                          <a:ext uri="{FF2B5EF4-FFF2-40B4-BE49-F238E27FC236}">
                            <a16:creationId xmlns:a16="http://schemas.microsoft.com/office/drawing/2014/main" id="{26CDBD9A-17AC-354F-AA68-B3E763632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5595938"/>
                        <a:ext cx="2774950" cy="844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2DE38A9C-33F5-DE41-8016-776286557E0B}"/>
                  </a:ext>
                </a:extLst>
              </p14:cNvPr>
              <p14:cNvContentPartPr/>
              <p14:nvPr/>
            </p14:nvContentPartPr>
            <p14:xfrm>
              <a:off x="3213360" y="3616200"/>
              <a:ext cx="1006920" cy="173772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2DE38A9C-33F5-DE41-8016-776286557E0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04000" y="3606840"/>
                <a:ext cx="1025640" cy="175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56910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olo 1">
            <a:extLst>
              <a:ext uri="{FF2B5EF4-FFF2-40B4-BE49-F238E27FC236}">
                <a16:creationId xmlns:a16="http://schemas.microsoft.com/office/drawing/2014/main" id="{9C2405BA-61EF-2D42-80EF-B46DB0F742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Nichols dopo la correzione</a:t>
            </a:r>
            <a:endParaRPr lang="en-GB" altLang="it-IT"/>
          </a:p>
        </p:txBody>
      </p:sp>
      <p:pic>
        <p:nvPicPr>
          <p:cNvPr id="27650" name="Immagine 2">
            <a:extLst>
              <a:ext uri="{FF2B5EF4-FFF2-40B4-BE49-F238E27FC236}">
                <a16:creationId xmlns:a16="http://schemas.microsoft.com/office/drawing/2014/main" id="{A50B0825-DB51-A545-8DCC-C27450E50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3" y="719139"/>
            <a:ext cx="7853363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1" name="Object 6">
            <a:extLst>
              <a:ext uri="{FF2B5EF4-FFF2-40B4-BE49-F238E27FC236}">
                <a16:creationId xmlns:a16="http://schemas.microsoft.com/office/drawing/2014/main" id="{86D72BD1-C52B-B347-8A0E-C95EEFEBC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6" y="1147763"/>
          <a:ext cx="2320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4" imgW="25158700" imgH="10528300" progId="Equation.DSMT4">
                  <p:embed/>
                </p:oleObj>
              </mc:Choice>
              <mc:Fallback>
                <p:oleObj name="Equation" r:id="rId4" imgW="25158700" imgH="10528300" progId="Equation.DSMT4">
                  <p:embed/>
                  <p:pic>
                    <p:nvPicPr>
                      <p:cNvPr id="27651" name="Object 6">
                        <a:extLst>
                          <a:ext uri="{FF2B5EF4-FFF2-40B4-BE49-F238E27FC236}">
                            <a16:creationId xmlns:a16="http://schemas.microsoft.com/office/drawing/2014/main" id="{86D72BD1-C52B-B347-8A0E-C95EEFEBC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6" y="1147763"/>
                        <a:ext cx="23209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B6CE282D-CBC3-E44D-BB50-C6025832B7B2}"/>
              </a:ext>
            </a:extLst>
          </p:cNvPr>
          <p:cNvCxnSpPr>
            <a:cxnSpLocks/>
          </p:cNvCxnSpPr>
          <p:nvPr/>
        </p:nvCxnSpPr>
        <p:spPr bwMode="auto">
          <a:xfrm>
            <a:off x="2111375" y="3952875"/>
            <a:ext cx="2406650" cy="0"/>
          </a:xfrm>
          <a:prstGeom prst="line">
            <a:avLst/>
          </a:prstGeom>
          <a:noFill/>
          <a:ln w="38100">
            <a:solidFill>
              <a:srgbClr val="416FEE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289482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784275C5-2C93-A64B-82BC-DCAE3A47B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Risposta indiciale dopo la correzione</a:t>
            </a:r>
          </a:p>
        </p:txBody>
      </p:sp>
      <p:pic>
        <p:nvPicPr>
          <p:cNvPr id="27651" name="Picture 6">
            <a:extLst>
              <a:ext uri="{FF2B5EF4-FFF2-40B4-BE49-F238E27FC236}">
                <a16:creationId xmlns:a16="http://schemas.microsoft.com/office/drawing/2014/main" id="{6C8CF015-AF36-7D45-9398-4F47CC632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6" y="333376"/>
            <a:ext cx="8640763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8675" name="Object 7">
            <a:extLst>
              <a:ext uri="{FF2B5EF4-FFF2-40B4-BE49-F238E27FC236}">
                <a16:creationId xmlns:a16="http://schemas.microsoft.com/office/drawing/2014/main" id="{87C9036D-1BB4-6F4D-80D4-5F2ABCBAE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4713" y="2159000"/>
          <a:ext cx="23368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4" imgW="26035000" imgH="25158700" progId="Equation.DSMT4">
                  <p:embed/>
                </p:oleObj>
              </mc:Choice>
              <mc:Fallback>
                <p:oleObj name="Equation" r:id="rId4" imgW="26035000" imgH="25158700" progId="Equation.DSMT4">
                  <p:embed/>
                  <p:pic>
                    <p:nvPicPr>
                      <p:cNvPr id="28675" name="Object 7">
                        <a:extLst>
                          <a:ext uri="{FF2B5EF4-FFF2-40B4-BE49-F238E27FC236}">
                            <a16:creationId xmlns:a16="http://schemas.microsoft.com/office/drawing/2014/main" id="{87C9036D-1BB4-6F4D-80D4-5F2ABCBAE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3" y="2159000"/>
                        <a:ext cx="23368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0831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5">
            <a:extLst>
              <a:ext uri="{FF2B5EF4-FFF2-40B4-BE49-F238E27FC236}">
                <a16:creationId xmlns:a16="http://schemas.microsoft.com/office/drawing/2014/main" id="{D579653A-C40A-B246-B579-6094663AE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21" y="188912"/>
            <a:ext cx="8640763" cy="648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8675" name="Rectangle 4">
            <a:extLst>
              <a:ext uri="{FF2B5EF4-FFF2-40B4-BE49-F238E27FC236}">
                <a16:creationId xmlns:a16="http://schemas.microsoft.com/office/drawing/2014/main" id="{D54C9C28-4DFD-1247-8CAE-1A111E8E03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Risposta al disturbo a gradino</a:t>
            </a:r>
          </a:p>
        </p:txBody>
      </p:sp>
      <p:sp>
        <p:nvSpPr>
          <p:cNvPr id="28676" name="Text Box 33">
            <a:extLst>
              <a:ext uri="{FF2B5EF4-FFF2-40B4-BE49-F238E27FC236}">
                <a16:creationId xmlns:a16="http://schemas.microsoft.com/office/drawing/2014/main" id="{68D0896B-F8F5-4F45-A60F-DCF167C1A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1725" y="3330576"/>
            <a:ext cx="1688154" cy="8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>
                <a:solidFill>
                  <a:schemeClr val="accent2"/>
                </a:solidFill>
              </a:rPr>
              <a:t>Senza rete</a:t>
            </a:r>
          </a:p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>
                <a:solidFill>
                  <a:schemeClr val="accent1"/>
                </a:solidFill>
              </a:rPr>
              <a:t>Con la rete</a:t>
            </a:r>
          </a:p>
        </p:txBody>
      </p:sp>
      <p:grpSp>
        <p:nvGrpSpPr>
          <p:cNvPr id="29700" name="Group 34">
            <a:extLst>
              <a:ext uri="{FF2B5EF4-FFF2-40B4-BE49-F238E27FC236}">
                <a16:creationId xmlns:a16="http://schemas.microsoft.com/office/drawing/2014/main" id="{D1E9607F-3AF8-BD43-ADA4-6BA51C330401}"/>
              </a:ext>
            </a:extLst>
          </p:cNvPr>
          <p:cNvGrpSpPr>
            <a:grpSpLocks/>
          </p:cNvGrpSpPr>
          <p:nvPr/>
        </p:nvGrpSpPr>
        <p:grpSpPr bwMode="auto">
          <a:xfrm>
            <a:off x="7653447" y="1151795"/>
            <a:ext cx="3487737" cy="1512887"/>
            <a:chOff x="3857" y="2975"/>
            <a:chExt cx="2197" cy="953"/>
          </a:xfrm>
        </p:grpSpPr>
        <p:sp>
          <p:nvSpPr>
            <p:cNvPr id="28678" name="Rectangle 35">
              <a:extLst>
                <a:ext uri="{FF2B5EF4-FFF2-40B4-BE49-F238E27FC236}">
                  <a16:creationId xmlns:a16="http://schemas.microsoft.com/office/drawing/2014/main" id="{3076D4CA-444B-1241-9F39-5620D27F0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2975"/>
              <a:ext cx="2197" cy="953"/>
            </a:xfrm>
            <a:prstGeom prst="rect">
              <a:avLst/>
            </a:prstGeom>
            <a:solidFill>
              <a:srgbClr val="F3F5AB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Futura Lt BT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Futura Lt BT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Futura Lt BT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Futura Lt BT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Futura Lt BT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  <a:defRPr/>
              </a:pPr>
              <a:endParaRPr lang="it-IT" altLang="it-IT"/>
            </a:p>
          </p:txBody>
        </p:sp>
        <p:grpSp>
          <p:nvGrpSpPr>
            <p:cNvPr id="29702" name="Group 36">
              <a:extLst>
                <a:ext uri="{FF2B5EF4-FFF2-40B4-BE49-F238E27FC236}">
                  <a16:creationId xmlns:a16="http://schemas.microsoft.com/office/drawing/2014/main" id="{D4EA9C1A-1E83-F64C-AFFD-EFB96BBCA5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1" y="3074"/>
              <a:ext cx="2109" cy="772"/>
              <a:chOff x="3065" y="3018"/>
              <a:chExt cx="2109" cy="772"/>
            </a:xfrm>
          </p:grpSpPr>
          <p:sp>
            <p:nvSpPr>
              <p:cNvPr id="28680" name="Rectangle 37">
                <a:extLst>
                  <a:ext uri="{FF2B5EF4-FFF2-40B4-BE49-F238E27FC236}">
                    <a16:creationId xmlns:a16="http://schemas.microsoft.com/office/drawing/2014/main" id="{4BFA2121-A3C5-F94C-A46B-CCF0BC41EF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2" y="3088"/>
                <a:ext cx="483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  <a:defRPr/>
                </a:pPr>
                <a:endParaRPr lang="it-IT" altLang="it-IT"/>
              </a:p>
            </p:txBody>
          </p:sp>
          <p:sp>
            <p:nvSpPr>
              <p:cNvPr id="29704" name="Rectangle 38">
                <a:extLst>
                  <a:ext uri="{FF2B5EF4-FFF2-40B4-BE49-F238E27FC236}">
                    <a16:creationId xmlns:a16="http://schemas.microsoft.com/office/drawing/2014/main" id="{90F6780C-ACC5-374F-9E4B-3097D1A7B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7" y="3204"/>
                <a:ext cx="420" cy="2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>
                  <a:lnSpc>
                    <a:spcPct val="9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(s)</a:t>
                </a:r>
                <a:endParaRPr lang="it-IT" altLang="it-IT" sz="10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5" name="Line 39">
                <a:extLst>
                  <a:ext uri="{FF2B5EF4-FFF2-40B4-BE49-F238E27FC236}">
                    <a16:creationId xmlns:a16="http://schemas.microsoft.com/office/drawing/2014/main" id="{AE4BE4D5-DB3F-EF4E-9406-478A5A3BC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3" y="330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06" name="Line 40">
                <a:extLst>
                  <a:ext uri="{FF2B5EF4-FFF2-40B4-BE49-F238E27FC236}">
                    <a16:creationId xmlns:a16="http://schemas.microsoft.com/office/drawing/2014/main" id="{88E42C0C-34B4-1C48-8FF3-9C670334A8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2" y="3301"/>
                <a:ext cx="2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07" name="Line 41">
                <a:extLst>
                  <a:ext uri="{FF2B5EF4-FFF2-40B4-BE49-F238E27FC236}">
                    <a16:creationId xmlns:a16="http://schemas.microsoft.com/office/drawing/2014/main" id="{E21A6B06-F45C-9E4E-8BF5-8455E354B9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2" y="3301"/>
                <a:ext cx="0" cy="3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08" name="Line 42">
                <a:extLst>
                  <a:ext uri="{FF2B5EF4-FFF2-40B4-BE49-F238E27FC236}">
                    <a16:creationId xmlns:a16="http://schemas.microsoft.com/office/drawing/2014/main" id="{79F250EE-5496-EC4E-947F-19CBF0CE26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77" y="3687"/>
                <a:ext cx="6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09" name="Text Box 43">
                <a:extLst>
                  <a:ext uri="{FF2B5EF4-FFF2-40B4-BE49-F238E27FC236}">
                    <a16:creationId xmlns:a16="http://schemas.microsoft.com/office/drawing/2014/main" id="{E3E425DF-2791-C449-88F0-EAE54B5C72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5" y="3170"/>
                <a:ext cx="144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29710" name="Text Box 44">
                <a:extLst>
                  <a:ext uri="{FF2B5EF4-FFF2-40B4-BE49-F238E27FC236}">
                    <a16:creationId xmlns:a16="http://schemas.microsoft.com/office/drawing/2014/main" id="{DC526E9A-CED6-6D4E-83C8-9C6ADD1768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1" y="3145"/>
                <a:ext cx="2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9711" name="Text Box 45">
                <a:extLst>
                  <a:ext uri="{FF2B5EF4-FFF2-40B4-BE49-F238E27FC236}">
                    <a16:creationId xmlns:a16="http://schemas.microsoft.com/office/drawing/2014/main" id="{0A4688D0-20DB-E345-A009-1D1A00D039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2" y="3182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9712" name="Line 46">
                <a:extLst>
                  <a:ext uri="{FF2B5EF4-FFF2-40B4-BE49-F238E27FC236}">
                    <a16:creationId xmlns:a16="http://schemas.microsoft.com/office/drawing/2014/main" id="{798CEED8-C760-8A46-8BFC-4454BA35F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6" y="3317"/>
                <a:ext cx="17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13" name="Line 47">
                <a:extLst>
                  <a:ext uri="{FF2B5EF4-FFF2-40B4-BE49-F238E27FC236}">
                    <a16:creationId xmlns:a16="http://schemas.microsoft.com/office/drawing/2014/main" id="{405A4544-8994-FF45-B6DF-B001B97E60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2" y="3374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14" name="Oval 48">
                <a:extLst>
                  <a:ext uri="{FF2B5EF4-FFF2-40B4-BE49-F238E27FC236}">
                    <a16:creationId xmlns:a16="http://schemas.microsoft.com/office/drawing/2014/main" id="{A882AAA4-34E8-C54B-BDC9-702604DD94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3" y="3245"/>
                <a:ext cx="120" cy="12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it-IT" altLang="it-IT"/>
              </a:p>
            </p:txBody>
          </p:sp>
          <p:sp>
            <p:nvSpPr>
              <p:cNvPr id="29715" name="Line 49">
                <a:extLst>
                  <a:ext uri="{FF2B5EF4-FFF2-40B4-BE49-F238E27FC236}">
                    <a16:creationId xmlns:a16="http://schemas.microsoft.com/office/drawing/2014/main" id="{9F03FBE9-BE4A-6740-AC3C-0446380790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75" y="3309"/>
                <a:ext cx="16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9716" name="Text Box 50">
                <a:extLst>
                  <a:ext uri="{FF2B5EF4-FFF2-40B4-BE49-F238E27FC236}">
                    <a16:creationId xmlns:a16="http://schemas.microsoft.com/office/drawing/2014/main" id="{F3B9E3B1-49F0-DA42-8022-CFBA1F6C27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5" y="3339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29717" name="Rectangle 51">
                <a:extLst>
                  <a:ext uri="{FF2B5EF4-FFF2-40B4-BE49-F238E27FC236}">
                    <a16:creationId xmlns:a16="http://schemas.microsoft.com/office/drawing/2014/main" id="{3E2A7FD4-50B9-C947-AC92-31349B0F4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6" y="3589"/>
                <a:ext cx="405" cy="20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/K</a:t>
                </a:r>
                <a:r>
                  <a:rPr lang="it-IT" altLang="it-IT" sz="1600" b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it-IT" altLang="it-IT" sz="10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8" name="Line 52">
                <a:extLst>
                  <a:ext uri="{FF2B5EF4-FFF2-40B4-BE49-F238E27FC236}">
                    <a16:creationId xmlns:a16="http://schemas.microsoft.com/office/drawing/2014/main" id="{BA79D9F2-2C89-DF4D-9700-1E4B24856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9" y="3691"/>
                <a:ext cx="59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19" name="Rectangle 53">
                <a:extLst>
                  <a:ext uri="{FF2B5EF4-FFF2-40B4-BE49-F238E27FC236}">
                    <a16:creationId xmlns:a16="http://schemas.microsoft.com/office/drawing/2014/main" id="{6480E43F-E16E-1142-AD40-BC4111910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2" y="3113"/>
                <a:ext cx="297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it-IT" altLang="it-IT" sz="1600" b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it-IT" altLang="it-IT" sz="1600" b="0" baseline="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h</a:t>
                </a:r>
                <a:endParaRPr lang="it-IT" altLang="it-IT" sz="1000" b="0" baseline="30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7" name="Line 54">
                <a:extLst>
                  <a:ext uri="{FF2B5EF4-FFF2-40B4-BE49-F238E27FC236}">
                    <a16:creationId xmlns:a16="http://schemas.microsoft.com/office/drawing/2014/main" id="{88C74DA4-BFD0-CC4B-BF3C-F8F1D4F215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6" y="331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29721" name="Line 55">
                <a:extLst>
                  <a:ext uri="{FF2B5EF4-FFF2-40B4-BE49-F238E27FC236}">
                    <a16:creationId xmlns:a16="http://schemas.microsoft.com/office/drawing/2014/main" id="{700E777A-CF5B-654D-95D5-03B6240C7C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5" y="3304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22" name="Oval 56">
                <a:extLst>
                  <a:ext uri="{FF2B5EF4-FFF2-40B4-BE49-F238E27FC236}">
                    <a16:creationId xmlns:a16="http://schemas.microsoft.com/office/drawing/2014/main" id="{CF662182-D6F0-7D4B-A535-352F1A1467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5" y="3245"/>
                <a:ext cx="120" cy="12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it-IT" altLang="it-IT"/>
              </a:p>
            </p:txBody>
          </p:sp>
          <p:sp>
            <p:nvSpPr>
              <p:cNvPr id="28700" name="Line 57">
                <a:extLst>
                  <a:ext uri="{FF2B5EF4-FFF2-40B4-BE49-F238E27FC236}">
                    <a16:creationId xmlns:a16="http://schemas.microsoft.com/office/drawing/2014/main" id="{AE832015-4026-5349-9900-66D493D5E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60" y="3088"/>
                <a:ext cx="0" cy="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29724" name="Text Box 58">
                <a:extLst>
                  <a:ext uri="{FF2B5EF4-FFF2-40B4-BE49-F238E27FC236}">
                    <a16:creationId xmlns:a16="http://schemas.microsoft.com/office/drawing/2014/main" id="{14D1E5A1-305C-8D44-A9F6-665CD4B65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2" y="3182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9725" name="Text Box 59">
                <a:extLst>
                  <a:ext uri="{FF2B5EF4-FFF2-40B4-BE49-F238E27FC236}">
                    <a16:creationId xmlns:a16="http://schemas.microsoft.com/office/drawing/2014/main" id="{B0D3B0C9-A369-E048-8061-290AB4CC5B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4" y="3094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9726" name="Text Box 60">
                <a:extLst>
                  <a:ext uri="{FF2B5EF4-FFF2-40B4-BE49-F238E27FC236}">
                    <a16:creationId xmlns:a16="http://schemas.microsoft.com/office/drawing/2014/main" id="{97F0AF51-AF0D-514D-BF20-E3003F9AD7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5" y="3018"/>
                <a:ext cx="144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28704" name="Rectangle 61">
                <a:extLst>
                  <a:ext uri="{FF2B5EF4-FFF2-40B4-BE49-F238E27FC236}">
                    <a16:creationId xmlns:a16="http://schemas.microsoft.com/office/drawing/2014/main" id="{94BA45BA-2414-A24E-A24D-A3583CE2B0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3" y="3222"/>
                <a:ext cx="29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it-IT" altLang="it-IT" sz="1200" b="0">
                    <a:solidFill>
                      <a:srgbClr val="000000"/>
                    </a:solidFill>
                    <a:latin typeface="Arial" charset="0"/>
                  </a:rPr>
                  <a:t>R(s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62565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olo 1">
            <a:extLst>
              <a:ext uri="{FF2B5EF4-FFF2-40B4-BE49-F238E27FC236}">
                <a16:creationId xmlns:a16="http://schemas.microsoft.com/office/drawing/2014/main" id="{A03227E5-9895-0042-8ACD-52804A9AF5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19276" y="2332039"/>
            <a:ext cx="8543925" cy="713913"/>
          </a:xfrm>
        </p:spPr>
        <p:txBody>
          <a:bodyPr/>
          <a:lstStyle/>
          <a:p>
            <a:pPr>
              <a:defRPr/>
            </a:pPr>
            <a:r>
              <a:rPr lang="it-IT" altLang="it-IT"/>
              <a:t>Esercizio 31 Gennaio 2014</a:t>
            </a:r>
          </a:p>
        </p:txBody>
      </p:sp>
      <p:sp>
        <p:nvSpPr>
          <p:cNvPr id="30722" name="Segnaposto testo 2">
            <a:extLst>
              <a:ext uri="{FF2B5EF4-FFF2-40B4-BE49-F238E27FC236}">
                <a16:creationId xmlns:a16="http://schemas.microsoft.com/office/drawing/2014/main" id="{87C06D0E-F77A-704D-8411-812A4345237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759857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31467AAD-A2EA-6544-A433-4598DC77D2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Reti correttrici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D3446169-9ED5-6845-8647-59CABECF2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1020764"/>
            <a:ext cx="10079554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it-IT" altLang="it-IT"/>
              <a:t>Modificano selettivamente (a certe frequenze) modulo e/o fase di F(s)</a:t>
            </a:r>
          </a:p>
          <a:p>
            <a:pPr>
              <a:lnSpc>
                <a:spcPct val="93000"/>
              </a:lnSpc>
              <a:spcBef>
                <a:spcPct val="46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it-IT" altLang="it-IT"/>
              <a:t>Sono semplici FILTRI</a:t>
            </a:r>
          </a:p>
          <a:p>
            <a:pPr>
              <a:lnSpc>
                <a:spcPct val="93000"/>
              </a:lnSpc>
              <a:spcBef>
                <a:spcPct val="46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it-IT" altLang="it-IT"/>
              <a:t>Se ne possono usare più d’una in cascata</a:t>
            </a:r>
          </a:p>
          <a:p>
            <a:pPr>
              <a:lnSpc>
                <a:spcPct val="93000"/>
              </a:lnSpc>
              <a:spcBef>
                <a:spcPct val="46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it-IT" altLang="it-IT"/>
              <a:t>Due tipi elementari: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6DDD99E7-94C6-4240-9840-846CFA990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2697164"/>
            <a:ext cx="2209516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>
                <a:solidFill>
                  <a:srgbClr val="FF0000"/>
                </a:solidFill>
              </a:rPr>
              <a:t>ANTICIPATRICE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3ABE32A5-FC26-924E-A299-091AE8BA8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726" y="2697164"/>
            <a:ext cx="2170659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>
                <a:solidFill>
                  <a:srgbClr val="FF0000"/>
                </a:solidFill>
              </a:rPr>
              <a:t>ATTENUATRICE</a:t>
            </a:r>
          </a:p>
        </p:txBody>
      </p:sp>
      <p:graphicFrame>
        <p:nvGraphicFramePr>
          <p:cNvPr id="5129" name="Object 17">
            <a:extLst>
              <a:ext uri="{FF2B5EF4-FFF2-40B4-BE49-F238E27FC236}">
                <a16:creationId xmlns:a16="http://schemas.microsoft.com/office/drawing/2014/main" id="{174E5BF8-0963-9E40-A050-24205273E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3962400"/>
          <a:ext cx="7731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MathType Equation" r:id="rId3" imgW="17843500" imgH="21653500" progId="Equation">
                  <p:embed/>
                </p:oleObj>
              </mc:Choice>
              <mc:Fallback>
                <p:oleObj name="MathType Equation" r:id="rId3" imgW="17843500" imgH="21653500" progId="Equation">
                  <p:embed/>
                  <p:pic>
                    <p:nvPicPr>
                      <p:cNvPr id="5129" name="Object 17">
                        <a:extLst>
                          <a:ext uri="{FF2B5EF4-FFF2-40B4-BE49-F238E27FC236}">
                            <a16:creationId xmlns:a16="http://schemas.microsoft.com/office/drawing/2014/main" id="{174E5BF8-0963-9E40-A050-24205273E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3962400"/>
                        <a:ext cx="7731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8">
            <a:extLst>
              <a:ext uri="{FF2B5EF4-FFF2-40B4-BE49-F238E27FC236}">
                <a16:creationId xmlns:a16="http://schemas.microsoft.com/office/drawing/2014/main" id="{C6C617D0-9AF3-B542-99B6-8EFDAE8F4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105400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MathType Equation" r:id="rId5" imgW="36576000" imgH="6438900" progId="Equation">
                  <p:embed/>
                </p:oleObj>
              </mc:Choice>
              <mc:Fallback>
                <p:oleObj name="MathType Equation" r:id="rId5" imgW="36576000" imgH="6438900" progId="Equation">
                  <p:embed/>
                  <p:pic>
                    <p:nvPicPr>
                      <p:cNvPr id="5130" name="Object 18">
                        <a:extLst>
                          <a:ext uri="{FF2B5EF4-FFF2-40B4-BE49-F238E27FC236}">
                            <a16:creationId xmlns:a16="http://schemas.microsoft.com/office/drawing/2014/main" id="{C6C617D0-9AF3-B542-99B6-8EFDAE8F4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9">
            <a:extLst>
              <a:ext uri="{FF2B5EF4-FFF2-40B4-BE49-F238E27FC236}">
                <a16:creationId xmlns:a16="http://schemas.microsoft.com/office/drawing/2014/main" id="{FF7B8949-1152-984C-9FA6-051769345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1" y="3886200"/>
          <a:ext cx="7731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MathType Equation" r:id="rId7" imgW="17843500" imgH="21653500" progId="Equation">
                  <p:embed/>
                </p:oleObj>
              </mc:Choice>
              <mc:Fallback>
                <p:oleObj name="MathType Equation" r:id="rId7" imgW="17843500" imgH="21653500" progId="Equation">
                  <p:embed/>
                  <p:pic>
                    <p:nvPicPr>
                      <p:cNvPr id="5131" name="Object 19">
                        <a:extLst>
                          <a:ext uri="{FF2B5EF4-FFF2-40B4-BE49-F238E27FC236}">
                            <a16:creationId xmlns:a16="http://schemas.microsoft.com/office/drawing/2014/main" id="{FF7B8949-1152-984C-9FA6-051769345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3886200"/>
                        <a:ext cx="7731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20">
            <a:extLst>
              <a:ext uri="{FF2B5EF4-FFF2-40B4-BE49-F238E27FC236}">
                <a16:creationId xmlns:a16="http://schemas.microsoft.com/office/drawing/2014/main" id="{1F073C12-CA6E-944C-BA60-7EBED96A9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105400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MathType Equation" r:id="rId9" imgW="36576000" imgH="6438900" progId="Equation">
                  <p:embed/>
                </p:oleObj>
              </mc:Choice>
              <mc:Fallback>
                <p:oleObj name="MathType Equation" r:id="rId9" imgW="36576000" imgH="6438900" progId="Equation">
                  <p:embed/>
                  <p:pic>
                    <p:nvPicPr>
                      <p:cNvPr id="5132" name="Object 20">
                        <a:extLst>
                          <a:ext uri="{FF2B5EF4-FFF2-40B4-BE49-F238E27FC236}">
                            <a16:creationId xmlns:a16="http://schemas.microsoft.com/office/drawing/2014/main" id="{1F073C12-CA6E-944C-BA60-7EBED96A9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magine 1">
            <a:extLst>
              <a:ext uri="{FF2B5EF4-FFF2-40B4-BE49-F238E27FC236}">
                <a16:creationId xmlns:a16="http://schemas.microsoft.com/office/drawing/2014/main" id="{DF36349B-F88B-2C41-9E15-93159880DF1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87700" y="3143322"/>
            <a:ext cx="2806700" cy="3172069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E314007C-396F-2D43-A29A-5B7E983B739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83500" y="3143322"/>
            <a:ext cx="2908300" cy="3150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8694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olo 1">
            <a:extLst>
              <a:ext uri="{FF2B5EF4-FFF2-40B4-BE49-F238E27FC236}">
                <a16:creationId xmlns:a16="http://schemas.microsoft.com/office/drawing/2014/main" id="{79B0A5D8-1A86-1D43-BAB8-6C10B1086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non compensata - modulo</a:t>
            </a:r>
          </a:p>
        </p:txBody>
      </p:sp>
      <p:pic>
        <p:nvPicPr>
          <p:cNvPr id="31746" name="Picture 2">
            <a:extLst>
              <a:ext uri="{FF2B5EF4-FFF2-40B4-BE49-F238E27FC236}">
                <a16:creationId xmlns:a16="http://schemas.microsoft.com/office/drawing/2014/main" id="{2FFAB284-E5E1-2843-A8B4-3F07F2270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587376"/>
            <a:ext cx="9480550" cy="573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1888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olo 1">
            <a:extLst>
              <a:ext uri="{FF2B5EF4-FFF2-40B4-BE49-F238E27FC236}">
                <a16:creationId xmlns:a16="http://schemas.microsoft.com/office/drawing/2014/main" id="{40B3CF94-9370-E44D-A39A-6F365F6DE6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non compensata - Fase</a:t>
            </a:r>
          </a:p>
        </p:txBody>
      </p:sp>
      <p:pic>
        <p:nvPicPr>
          <p:cNvPr id="32770" name="Picture 2">
            <a:extLst>
              <a:ext uri="{FF2B5EF4-FFF2-40B4-BE49-F238E27FC236}">
                <a16:creationId xmlns:a16="http://schemas.microsoft.com/office/drawing/2014/main" id="{E20AB622-976C-5F4E-B8E7-E5E29F163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4" y="804864"/>
            <a:ext cx="9444037" cy="569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45886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olo 1">
            <a:extLst>
              <a:ext uri="{FF2B5EF4-FFF2-40B4-BE49-F238E27FC236}">
                <a16:creationId xmlns:a16="http://schemas.microsoft.com/office/drawing/2014/main" id="{2FF00CD7-7223-5F43-B522-96D3BA2F76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Testo Esercizio</a:t>
            </a:r>
          </a:p>
        </p:txBody>
      </p:sp>
      <p:sp>
        <p:nvSpPr>
          <p:cNvPr id="33794" name="Rettangolo 2">
            <a:extLst>
              <a:ext uri="{FF2B5EF4-FFF2-40B4-BE49-F238E27FC236}">
                <a16:creationId xmlns:a16="http://schemas.microsoft.com/office/drawing/2014/main" id="{5F7EA8F4-247B-2847-8316-7A340CEDE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968375"/>
            <a:ext cx="94107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just">
              <a:lnSpc>
                <a:spcPct val="93000"/>
              </a:lnSpc>
              <a:spcBef>
                <a:spcPct val="46000"/>
              </a:spcBef>
              <a:buFont typeface="Copperplate Gothic Light" panose="020E0507020206020404" pitchFamily="34" charset="77"/>
              <a:buAutoNum type="arabicPeriod"/>
            </a:pP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it-IT" altLang="it-IT" u="sng">
                <a:latin typeface="Arial" panose="020B0604020202020204" pitchFamily="34" charset="0"/>
                <a:cs typeface="Times New Roman" panose="02020603050405020304" pitchFamily="18" charset="0"/>
              </a:rPr>
              <a:t>tutti</a:t>
            </a: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) Dato il diagramma di BODE della funzione di trasferimento a ciclo aperto F(s)  sotto riportata (non ci sono poli a parte reale positiva) determinare la rete compensatrice R(s) tale da assicurare  </a:t>
            </a:r>
            <a:r>
              <a:rPr lang="it-IT" altLang="it-IT" sz="3200">
                <a:latin typeface="Symbol" pitchFamily="2" charset="2"/>
                <a:ea typeface="Times New Roman" panose="02020603050405020304" pitchFamily="18" charset="0"/>
                <a:cs typeface="Arial" panose="020B0604020202020204" pitchFamily="34" charset="0"/>
              </a:rPr>
              <a:t>w</a:t>
            </a:r>
            <a:r>
              <a:rPr lang="it-IT" altLang="it-IT" sz="3200" baseline="-25000">
                <a:latin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it-IT" altLang="it-IT" sz="2800">
                <a:latin typeface="Arial" panose="020B0604020202020204" pitchFamily="34" charset="0"/>
                <a:cs typeface="Times New Roman" panose="02020603050405020304" pitchFamily="18" charset="0"/>
              </a:rPr>
              <a:t>&lt;=100 rad/sec, m</a:t>
            </a:r>
            <a:r>
              <a:rPr lang="it-IT" altLang="it-IT" sz="2800" baseline="-25000">
                <a:latin typeface="Symbol" pitchFamily="2" charset="2"/>
                <a:cs typeface="Times New Roman" panose="02020603050405020304" pitchFamily="18" charset="0"/>
              </a:rPr>
              <a:t>f</a:t>
            </a:r>
            <a:r>
              <a:rPr lang="it-IT" altLang="it-IT" sz="2800">
                <a:latin typeface="Symbol" pitchFamily="2" charset="2"/>
                <a:cs typeface="Times New Roman" panose="02020603050405020304" pitchFamily="18" charset="0"/>
              </a:rPr>
              <a:t>&gt;=70°</a:t>
            </a: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  e il rispetto della finestra proibita indicata in figura. Tracciare quindi il diagramma di NICHOLS della funzione compensata F'(s)=F(s)R(s) e determinare su di esso il modulo alla risonanza Mr e la banda passante a –3 Decibel </a:t>
            </a:r>
            <a:r>
              <a:rPr lang="it-IT" altLang="it-IT" sz="3200">
                <a:latin typeface="Symbol" pitchFamily="2" charset="2"/>
                <a:cs typeface="Times New Roman" panose="02020603050405020304" pitchFamily="18" charset="0"/>
              </a:rPr>
              <a:t>w</a:t>
            </a:r>
            <a:r>
              <a:rPr lang="it-IT" altLang="it-IT" sz="3200" baseline="-25000">
                <a:latin typeface="Arial" panose="020B0604020202020204" pitchFamily="34" charset="0"/>
                <a:cs typeface="Times New Roman" panose="02020603050405020304" pitchFamily="18" charset="0"/>
              </a:rPr>
              <a:t>-3</a:t>
            </a:r>
            <a:r>
              <a:rPr lang="it-IT" altLang="it-IT" sz="2800" baseline="-250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it-IT" alt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6446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olo 1">
            <a:extLst>
              <a:ext uri="{FF2B5EF4-FFF2-40B4-BE49-F238E27FC236}">
                <a16:creationId xmlns:a16="http://schemas.microsoft.com/office/drawing/2014/main" id="{D83BE449-2E04-1446-971D-F489CF7C9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Rete Compensatrice - Modulo</a:t>
            </a:r>
          </a:p>
        </p:txBody>
      </p:sp>
      <p:pic>
        <p:nvPicPr>
          <p:cNvPr id="34818" name="Picture 1032">
            <a:extLst>
              <a:ext uri="{FF2B5EF4-FFF2-40B4-BE49-F238E27FC236}">
                <a16:creationId xmlns:a16="http://schemas.microsoft.com/office/drawing/2014/main" id="{8B8DEC88-24BB-C44F-92AC-E940CB7BB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587376"/>
            <a:ext cx="8642350" cy="62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819" name="Connettore 1 2">
            <a:extLst>
              <a:ext uri="{FF2B5EF4-FFF2-40B4-BE49-F238E27FC236}">
                <a16:creationId xmlns:a16="http://schemas.microsoft.com/office/drawing/2014/main" id="{06C7E3E3-492A-F746-B256-7EB00901573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38300" y="2343151"/>
            <a:ext cx="9105900" cy="2857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20" name="CasellaDiTesto 3">
            <a:extLst>
              <a:ext uri="{FF2B5EF4-FFF2-40B4-BE49-F238E27FC236}">
                <a16:creationId xmlns:a16="http://schemas.microsoft.com/office/drawing/2014/main" id="{8B24BC84-EC0A-EA40-8186-0243C0600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1" y="1957388"/>
            <a:ext cx="892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/>
              <a:t>22dB</a:t>
            </a:r>
          </a:p>
        </p:txBody>
      </p:sp>
    </p:spTree>
    <p:extLst>
      <p:ext uri="{BB962C8B-B14F-4D97-AF65-F5344CB8AC3E}">
        <p14:creationId xmlns:p14="http://schemas.microsoft.com/office/powerpoint/2010/main" val="4397429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olo 1">
            <a:extLst>
              <a:ext uri="{FF2B5EF4-FFF2-40B4-BE49-F238E27FC236}">
                <a16:creationId xmlns:a16="http://schemas.microsoft.com/office/drawing/2014/main" id="{8AE48724-91EF-674B-81F8-EC0F21F36B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Rete Compensatrice - Fase</a:t>
            </a:r>
          </a:p>
        </p:txBody>
      </p:sp>
      <p:pic>
        <p:nvPicPr>
          <p:cNvPr id="35842" name="Picture 1031">
            <a:extLst>
              <a:ext uri="{FF2B5EF4-FFF2-40B4-BE49-F238E27FC236}">
                <a16:creationId xmlns:a16="http://schemas.microsoft.com/office/drawing/2014/main" id="{5037F9AB-4D78-2144-872D-C0FA52BE4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587376"/>
            <a:ext cx="8788400" cy="62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93522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olo 1">
            <a:extLst>
              <a:ext uri="{FF2B5EF4-FFF2-40B4-BE49-F238E27FC236}">
                <a16:creationId xmlns:a16="http://schemas.microsoft.com/office/drawing/2014/main" id="{C4E697D6-CC7B-2148-9ABF-C60887801D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Soluzione</a:t>
            </a:r>
          </a:p>
        </p:txBody>
      </p:sp>
      <p:sp>
        <p:nvSpPr>
          <p:cNvPr id="36866" name="Rettangolo 2">
            <a:extLst>
              <a:ext uri="{FF2B5EF4-FFF2-40B4-BE49-F238E27FC236}">
                <a16:creationId xmlns:a16="http://schemas.microsoft.com/office/drawing/2014/main" id="{13FA784D-125B-5440-9E91-60E40B588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1008063"/>
            <a:ext cx="49530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%Attenuatrice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/>
              <a:t>m=12;tau=0.5;</a:t>
            </a:r>
          </a:p>
        </p:txBody>
      </p:sp>
    </p:spTree>
    <p:extLst>
      <p:ext uri="{BB962C8B-B14F-4D97-AF65-F5344CB8AC3E}">
        <p14:creationId xmlns:p14="http://schemas.microsoft.com/office/powerpoint/2010/main" val="35420109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olo 1">
            <a:extLst>
              <a:ext uri="{FF2B5EF4-FFF2-40B4-BE49-F238E27FC236}">
                <a16:creationId xmlns:a16="http://schemas.microsoft.com/office/drawing/2014/main" id="{DB2385C4-6D8F-2C49-9783-E42F6DB73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Modulo</a:t>
            </a:r>
          </a:p>
        </p:txBody>
      </p:sp>
      <p:pic>
        <p:nvPicPr>
          <p:cNvPr id="37890" name="Immagine 3">
            <a:extLst>
              <a:ext uri="{FF2B5EF4-FFF2-40B4-BE49-F238E27FC236}">
                <a16:creationId xmlns:a16="http://schemas.microsoft.com/office/drawing/2014/main" id="{62BB10C4-CE1B-454D-804F-D85BEB9180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49300"/>
            <a:ext cx="9372600" cy="559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1135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olo 1">
            <a:extLst>
              <a:ext uri="{FF2B5EF4-FFF2-40B4-BE49-F238E27FC236}">
                <a16:creationId xmlns:a16="http://schemas.microsoft.com/office/drawing/2014/main" id="{C2F5143C-D524-F94E-BCAE-8D7E7B9FE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fase</a:t>
            </a:r>
          </a:p>
        </p:txBody>
      </p:sp>
      <p:pic>
        <p:nvPicPr>
          <p:cNvPr id="38914" name="Immagine 4">
            <a:extLst>
              <a:ext uri="{FF2B5EF4-FFF2-40B4-BE49-F238E27FC236}">
                <a16:creationId xmlns:a16="http://schemas.microsoft.com/office/drawing/2014/main" id="{581658B6-894A-8B47-80D5-66F5496E72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49301"/>
            <a:ext cx="9183688" cy="560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23822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olo 1">
            <a:extLst>
              <a:ext uri="{FF2B5EF4-FFF2-40B4-BE49-F238E27FC236}">
                <a16:creationId xmlns:a16="http://schemas.microsoft.com/office/drawing/2014/main" id="{0E645F2B-F0D2-2643-97C8-347E2D2F2C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Nichols</a:t>
            </a:r>
          </a:p>
        </p:txBody>
      </p:sp>
      <p:pic>
        <p:nvPicPr>
          <p:cNvPr id="39938" name="Immagine 2">
            <a:extLst>
              <a:ext uri="{FF2B5EF4-FFF2-40B4-BE49-F238E27FC236}">
                <a16:creationId xmlns:a16="http://schemas.microsoft.com/office/drawing/2014/main" id="{331D944F-4FC7-3C41-8496-BDE5A690C3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3" y="830263"/>
            <a:ext cx="9131300" cy="541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74202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olo 1">
            <a:extLst>
              <a:ext uri="{FF2B5EF4-FFF2-40B4-BE49-F238E27FC236}">
                <a16:creationId xmlns:a16="http://schemas.microsoft.com/office/drawing/2014/main" id="{378736DC-819D-C646-8635-62DC119430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 Ciclo chiuso</a:t>
            </a:r>
          </a:p>
        </p:txBody>
      </p:sp>
      <p:pic>
        <p:nvPicPr>
          <p:cNvPr id="40962" name="Immagine 2">
            <a:extLst>
              <a:ext uri="{FF2B5EF4-FFF2-40B4-BE49-F238E27FC236}">
                <a16:creationId xmlns:a16="http://schemas.microsoft.com/office/drawing/2014/main" id="{6F1983E6-BC35-3F44-839D-054D992D9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923925"/>
            <a:ext cx="9440862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55204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magine 18">
            <a:extLst>
              <a:ext uri="{FF2B5EF4-FFF2-40B4-BE49-F238E27FC236}">
                <a16:creationId xmlns:a16="http://schemas.microsoft.com/office/drawing/2014/main" id="{7095C700-9FC0-674A-AD1C-296F65935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089" y="671942"/>
            <a:ext cx="5218578" cy="5652653"/>
          </a:xfrm>
          <a:prstGeom prst="rect">
            <a:avLst/>
          </a:prstGeom>
        </p:spPr>
      </p:pic>
      <p:sp>
        <p:nvSpPr>
          <p:cNvPr id="5122" name="Rectangle 2">
            <a:extLst>
              <a:ext uri="{FF2B5EF4-FFF2-40B4-BE49-F238E27FC236}">
                <a16:creationId xmlns:a16="http://schemas.microsoft.com/office/drawing/2014/main" id="{B0850F70-9BDC-F548-9C2D-9B606576CF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Attenuatrice</a:t>
            </a:r>
          </a:p>
        </p:txBody>
      </p:sp>
      <p:sp>
        <p:nvSpPr>
          <p:cNvPr id="5125" name="Rectangle 6">
            <a:extLst>
              <a:ext uri="{FF2B5EF4-FFF2-40B4-BE49-F238E27FC236}">
                <a16:creationId xmlns:a16="http://schemas.microsoft.com/office/drawing/2014/main" id="{CEB2F89C-2C9C-3245-8C4D-AD47FA321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667" y="783771"/>
            <a:ext cx="1143000" cy="5181600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endParaRPr lang="it-IT" altLang="it-IT"/>
          </a:p>
        </p:txBody>
      </p:sp>
      <p:sp>
        <p:nvSpPr>
          <p:cNvPr id="5126" name="Text Box 7">
            <a:extLst>
              <a:ext uri="{FF2B5EF4-FFF2-40B4-BE49-F238E27FC236}">
                <a16:creationId xmlns:a16="http://schemas.microsoft.com/office/drawing/2014/main" id="{EDCBDB8E-5967-CE40-A736-371F4FEEF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1752601"/>
            <a:ext cx="1576201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Zona utile</a:t>
            </a:r>
          </a:p>
        </p:txBody>
      </p:sp>
      <p:sp>
        <p:nvSpPr>
          <p:cNvPr id="5127" name="Text Box 8">
            <a:extLst>
              <a:ext uri="{FF2B5EF4-FFF2-40B4-BE49-F238E27FC236}">
                <a16:creationId xmlns:a16="http://schemas.microsoft.com/office/drawing/2014/main" id="{6115B2BC-A854-E044-B77F-98DDCCB92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9725" y="1095375"/>
            <a:ext cx="302895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 i="1">
                <a:solidFill>
                  <a:schemeClr val="accent2"/>
                </a:solidFill>
              </a:rPr>
              <a:t>prima il polo poi lo zero</a:t>
            </a:r>
          </a:p>
        </p:txBody>
      </p:sp>
      <p:sp>
        <p:nvSpPr>
          <p:cNvPr id="5128" name="Line 10">
            <a:extLst>
              <a:ext uri="{FF2B5EF4-FFF2-40B4-BE49-F238E27FC236}">
                <a16:creationId xmlns:a16="http://schemas.microsoft.com/office/drawing/2014/main" id="{4393E8FD-7E2A-3249-915A-6B71CCC657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2133600"/>
            <a:ext cx="914400" cy="457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  <p:sp>
        <p:nvSpPr>
          <p:cNvPr id="5129" name="Text Box 11">
            <a:extLst>
              <a:ext uri="{FF2B5EF4-FFF2-40B4-BE49-F238E27FC236}">
                <a16:creationId xmlns:a16="http://schemas.microsoft.com/office/drawing/2014/main" id="{93B06A9C-7342-AF43-8DE7-B8D539818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6" y="2695575"/>
            <a:ext cx="4566315" cy="1234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Riduce il modulo selettivamente</a:t>
            </a:r>
          </a:p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	ma</a:t>
            </a:r>
          </a:p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aumenta lo sfasamento</a:t>
            </a:r>
          </a:p>
        </p:txBody>
      </p:sp>
      <p:sp>
        <p:nvSpPr>
          <p:cNvPr id="5130" name="Line 12">
            <a:extLst>
              <a:ext uri="{FF2B5EF4-FFF2-40B4-BE49-F238E27FC236}">
                <a16:creationId xmlns:a16="http://schemas.microsoft.com/office/drawing/2014/main" id="{14F546F0-E311-A849-8908-7DAC8933F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038600"/>
            <a:ext cx="0" cy="22860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  <p:sp>
        <p:nvSpPr>
          <p:cNvPr id="5131" name="Line 13">
            <a:extLst>
              <a:ext uri="{FF2B5EF4-FFF2-40B4-BE49-F238E27FC236}">
                <a16:creationId xmlns:a16="http://schemas.microsoft.com/office/drawing/2014/main" id="{3A770B8E-8E2C-D64C-881D-DC8B55E39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4800600"/>
            <a:ext cx="31242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  <p:sp>
        <p:nvSpPr>
          <p:cNvPr id="5132" name="Line 14">
            <a:extLst>
              <a:ext uri="{FF2B5EF4-FFF2-40B4-BE49-F238E27FC236}">
                <a16:creationId xmlns:a16="http://schemas.microsoft.com/office/drawing/2014/main" id="{718A72B8-8DA5-174A-8850-871C0E2F12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6172200"/>
            <a:ext cx="31242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  <p:sp>
        <p:nvSpPr>
          <p:cNvPr id="6156" name="Freeform 15">
            <a:extLst>
              <a:ext uri="{FF2B5EF4-FFF2-40B4-BE49-F238E27FC236}">
                <a16:creationId xmlns:a16="http://schemas.microsoft.com/office/drawing/2014/main" id="{874FF2FC-02BC-BE4E-8E56-A56A9E5D1102}"/>
              </a:ext>
            </a:extLst>
          </p:cNvPr>
          <p:cNvSpPr>
            <a:spLocks/>
          </p:cNvSpPr>
          <p:nvPr/>
        </p:nvSpPr>
        <p:spPr bwMode="auto">
          <a:xfrm>
            <a:off x="7391400" y="4114800"/>
            <a:ext cx="2057400" cy="1143000"/>
          </a:xfrm>
          <a:custGeom>
            <a:avLst/>
            <a:gdLst>
              <a:gd name="T0" fmla="*/ 0 w 1296"/>
              <a:gd name="T1" fmla="*/ 0 h 720"/>
              <a:gd name="T2" fmla="*/ 2147483646 w 1296"/>
              <a:gd name="T3" fmla="*/ 2147483646 h 720"/>
              <a:gd name="T4" fmla="*/ 2147483646 w 1296"/>
              <a:gd name="T5" fmla="*/ 2147483646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6" h="720">
                <a:moveTo>
                  <a:pt x="0" y="0"/>
                </a:moveTo>
                <a:lnTo>
                  <a:pt x="768" y="288"/>
                </a:lnTo>
                <a:lnTo>
                  <a:pt x="1296" y="72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7" name="Freeform 16">
            <a:extLst>
              <a:ext uri="{FF2B5EF4-FFF2-40B4-BE49-F238E27FC236}">
                <a16:creationId xmlns:a16="http://schemas.microsoft.com/office/drawing/2014/main" id="{1F845DB3-C936-F24E-BD52-40E5FADE2767}"/>
              </a:ext>
            </a:extLst>
          </p:cNvPr>
          <p:cNvSpPr>
            <a:spLocks/>
          </p:cNvSpPr>
          <p:nvPr/>
        </p:nvSpPr>
        <p:spPr bwMode="auto">
          <a:xfrm>
            <a:off x="7467600" y="5362575"/>
            <a:ext cx="2362200" cy="812800"/>
          </a:xfrm>
          <a:custGeom>
            <a:avLst/>
            <a:gdLst>
              <a:gd name="T0" fmla="*/ 0 w 1488"/>
              <a:gd name="T1" fmla="*/ 2147483646 h 512"/>
              <a:gd name="T2" fmla="*/ 2147483646 w 1488"/>
              <a:gd name="T3" fmla="*/ 2147483646 h 512"/>
              <a:gd name="T4" fmla="*/ 2147483646 w 1488"/>
              <a:gd name="T5" fmla="*/ 2147483646 h 512"/>
              <a:gd name="T6" fmla="*/ 2147483646 w 1488"/>
              <a:gd name="T7" fmla="*/ 2147483646 h 512"/>
              <a:gd name="T8" fmla="*/ 2147483646 w 1488"/>
              <a:gd name="T9" fmla="*/ 2147483646 h 512"/>
              <a:gd name="T10" fmla="*/ 2147483646 w 1488"/>
              <a:gd name="T11" fmla="*/ 2147483646 h 512"/>
              <a:gd name="T12" fmla="*/ 2147483646 w 1488"/>
              <a:gd name="T13" fmla="*/ 2147483646 h 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88" h="512">
                <a:moveTo>
                  <a:pt x="0" y="16"/>
                </a:moveTo>
                <a:cubicBezTo>
                  <a:pt x="64" y="8"/>
                  <a:pt x="128" y="0"/>
                  <a:pt x="192" y="16"/>
                </a:cubicBezTo>
                <a:cubicBezTo>
                  <a:pt x="256" y="32"/>
                  <a:pt x="312" y="64"/>
                  <a:pt x="384" y="112"/>
                </a:cubicBezTo>
                <a:cubicBezTo>
                  <a:pt x="456" y="160"/>
                  <a:pt x="560" y="256"/>
                  <a:pt x="624" y="304"/>
                </a:cubicBezTo>
                <a:cubicBezTo>
                  <a:pt x="688" y="352"/>
                  <a:pt x="680" y="368"/>
                  <a:pt x="768" y="400"/>
                </a:cubicBezTo>
                <a:cubicBezTo>
                  <a:pt x="856" y="432"/>
                  <a:pt x="1032" y="480"/>
                  <a:pt x="1152" y="496"/>
                </a:cubicBezTo>
                <a:cubicBezTo>
                  <a:pt x="1272" y="512"/>
                  <a:pt x="1380" y="504"/>
                  <a:pt x="1488" y="496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8" name="Freeform 19">
            <a:extLst>
              <a:ext uri="{FF2B5EF4-FFF2-40B4-BE49-F238E27FC236}">
                <a16:creationId xmlns:a16="http://schemas.microsoft.com/office/drawing/2014/main" id="{CA423C93-53E7-4C46-80E1-F48EF48C8200}"/>
              </a:ext>
            </a:extLst>
          </p:cNvPr>
          <p:cNvSpPr>
            <a:spLocks/>
          </p:cNvSpPr>
          <p:nvPr/>
        </p:nvSpPr>
        <p:spPr bwMode="auto">
          <a:xfrm>
            <a:off x="7543800" y="4191000"/>
            <a:ext cx="1619250" cy="1104900"/>
          </a:xfrm>
          <a:custGeom>
            <a:avLst/>
            <a:gdLst>
              <a:gd name="T0" fmla="*/ 0 w 1020"/>
              <a:gd name="T1" fmla="*/ 0 h 696"/>
              <a:gd name="T2" fmla="*/ 2147483646 w 1020"/>
              <a:gd name="T3" fmla="*/ 2147483646 h 696"/>
              <a:gd name="T4" fmla="*/ 2147483646 w 1020"/>
              <a:gd name="T5" fmla="*/ 2147483646 h 696"/>
              <a:gd name="T6" fmla="*/ 2147483646 w 1020"/>
              <a:gd name="T7" fmla="*/ 2147483646 h 6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20" h="696">
                <a:moveTo>
                  <a:pt x="0" y="0"/>
                </a:moveTo>
                <a:lnTo>
                  <a:pt x="390" y="318"/>
                </a:lnTo>
                <a:lnTo>
                  <a:pt x="738" y="450"/>
                </a:lnTo>
                <a:lnTo>
                  <a:pt x="1020" y="69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9" name="Freeform 20">
            <a:extLst>
              <a:ext uri="{FF2B5EF4-FFF2-40B4-BE49-F238E27FC236}">
                <a16:creationId xmlns:a16="http://schemas.microsoft.com/office/drawing/2014/main" id="{FB40ED6A-34C0-1C45-BAFF-78158B636DD1}"/>
              </a:ext>
            </a:extLst>
          </p:cNvPr>
          <p:cNvSpPr>
            <a:spLocks/>
          </p:cNvSpPr>
          <p:nvPr/>
        </p:nvSpPr>
        <p:spPr bwMode="auto">
          <a:xfrm>
            <a:off x="6753225" y="5410200"/>
            <a:ext cx="1600200" cy="381000"/>
          </a:xfrm>
          <a:custGeom>
            <a:avLst/>
            <a:gdLst>
              <a:gd name="T0" fmla="*/ 2147483646 w 1008"/>
              <a:gd name="T1" fmla="*/ 2147483646 h 240"/>
              <a:gd name="T2" fmla="*/ 2147483646 w 1008"/>
              <a:gd name="T3" fmla="*/ 2147483646 h 240"/>
              <a:gd name="T4" fmla="*/ 2147483646 w 1008"/>
              <a:gd name="T5" fmla="*/ 2147483646 h 240"/>
              <a:gd name="T6" fmla="*/ 2147483646 w 1008"/>
              <a:gd name="T7" fmla="*/ 2147483646 h 240"/>
              <a:gd name="T8" fmla="*/ 2147483646 w 1008"/>
              <a:gd name="T9" fmla="*/ 2147483646 h 240"/>
              <a:gd name="T10" fmla="*/ 2147483646 w 1008"/>
              <a:gd name="T11" fmla="*/ 2147483646 h 240"/>
              <a:gd name="T12" fmla="*/ 0 w 1008"/>
              <a:gd name="T13" fmla="*/ 0 h 2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08" h="240">
                <a:moveTo>
                  <a:pt x="1008" y="240"/>
                </a:moveTo>
                <a:cubicBezTo>
                  <a:pt x="968" y="204"/>
                  <a:pt x="928" y="168"/>
                  <a:pt x="864" y="144"/>
                </a:cubicBezTo>
                <a:cubicBezTo>
                  <a:pt x="800" y="120"/>
                  <a:pt x="696" y="96"/>
                  <a:pt x="624" y="96"/>
                </a:cubicBezTo>
                <a:cubicBezTo>
                  <a:pt x="552" y="96"/>
                  <a:pt x="496" y="144"/>
                  <a:pt x="432" y="144"/>
                </a:cubicBezTo>
                <a:cubicBezTo>
                  <a:pt x="368" y="144"/>
                  <a:pt x="288" y="112"/>
                  <a:pt x="240" y="96"/>
                </a:cubicBezTo>
                <a:cubicBezTo>
                  <a:pt x="192" y="80"/>
                  <a:pt x="184" y="64"/>
                  <a:pt x="144" y="48"/>
                </a:cubicBezTo>
                <a:cubicBezTo>
                  <a:pt x="104" y="32"/>
                  <a:pt x="52" y="16"/>
                  <a:pt x="0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7" name="Line 21">
            <a:extLst>
              <a:ext uri="{FF2B5EF4-FFF2-40B4-BE49-F238E27FC236}">
                <a16:creationId xmlns:a16="http://schemas.microsoft.com/office/drawing/2014/main" id="{BD268D27-185F-204D-A454-7348A39BEA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5791200"/>
            <a:ext cx="0" cy="381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  <p:sp>
        <p:nvSpPr>
          <p:cNvPr id="5138" name="Line 22">
            <a:extLst>
              <a:ext uri="{FF2B5EF4-FFF2-40B4-BE49-F238E27FC236}">
                <a16:creationId xmlns:a16="http://schemas.microsoft.com/office/drawing/2014/main" id="{5853224C-D008-1B4D-9874-372E85C781D4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9200" y="6019800"/>
            <a:ext cx="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405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olo 1">
            <a:extLst>
              <a:ext uri="{FF2B5EF4-FFF2-40B4-BE49-F238E27FC236}">
                <a16:creationId xmlns:a16="http://schemas.microsoft.com/office/drawing/2014/main" id="{FCEE8697-5D8A-3C40-83B3-4D0088906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– Risposta al gradino</a:t>
            </a:r>
          </a:p>
        </p:txBody>
      </p:sp>
      <p:pic>
        <p:nvPicPr>
          <p:cNvPr id="41986" name="Immagine 2">
            <a:extLst>
              <a:ext uri="{FF2B5EF4-FFF2-40B4-BE49-F238E27FC236}">
                <a16:creationId xmlns:a16="http://schemas.microsoft.com/office/drawing/2014/main" id="{5DA8C854-4FA1-6748-A849-51D472EEDD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4" y="977901"/>
            <a:ext cx="9386887" cy="52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8885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olo 1">
            <a:extLst>
              <a:ext uri="{FF2B5EF4-FFF2-40B4-BE49-F238E27FC236}">
                <a16:creationId xmlns:a16="http://schemas.microsoft.com/office/drawing/2014/main" id="{0A56A0E6-5F3D-1E47-86F2-B76D6860FF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19276" y="2427289"/>
            <a:ext cx="8543925" cy="713913"/>
          </a:xfrm>
        </p:spPr>
        <p:txBody>
          <a:bodyPr/>
          <a:lstStyle/>
          <a:p>
            <a:pPr>
              <a:defRPr/>
            </a:pPr>
            <a:r>
              <a:rPr lang="it-IT" altLang="it-IT"/>
              <a:t>Esercizio 15 Giugno 2012</a:t>
            </a:r>
          </a:p>
        </p:txBody>
      </p:sp>
      <p:sp>
        <p:nvSpPr>
          <p:cNvPr id="43010" name="Segnaposto testo 2">
            <a:extLst>
              <a:ext uri="{FF2B5EF4-FFF2-40B4-BE49-F238E27FC236}">
                <a16:creationId xmlns:a16="http://schemas.microsoft.com/office/drawing/2014/main" id="{027275AA-6241-1947-A943-035A7C4598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008921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olo 1">
            <a:extLst>
              <a:ext uri="{FF2B5EF4-FFF2-40B4-BE49-F238E27FC236}">
                <a16:creationId xmlns:a16="http://schemas.microsoft.com/office/drawing/2014/main" id="{B6AFED52-CCAD-5549-8965-79B97D22E3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non compensata - modulo</a:t>
            </a:r>
          </a:p>
        </p:txBody>
      </p:sp>
      <p:pic>
        <p:nvPicPr>
          <p:cNvPr id="44034" name="Picture 3">
            <a:extLst>
              <a:ext uri="{FF2B5EF4-FFF2-40B4-BE49-F238E27FC236}">
                <a16:creationId xmlns:a16="http://schemas.microsoft.com/office/drawing/2014/main" id="{7566486A-6054-4949-B436-3BB8F00CF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587376"/>
            <a:ext cx="9842501" cy="589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21004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olo 1">
            <a:extLst>
              <a:ext uri="{FF2B5EF4-FFF2-40B4-BE49-F238E27FC236}">
                <a16:creationId xmlns:a16="http://schemas.microsoft.com/office/drawing/2014/main" id="{C6671923-4478-DD49-B897-F033B5E1F0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non compensata - Fase</a:t>
            </a:r>
          </a:p>
        </p:txBody>
      </p:sp>
      <p:pic>
        <p:nvPicPr>
          <p:cNvPr id="45058" name="Picture 3">
            <a:extLst>
              <a:ext uri="{FF2B5EF4-FFF2-40B4-BE49-F238E27FC236}">
                <a16:creationId xmlns:a16="http://schemas.microsoft.com/office/drawing/2014/main" id="{84E275E7-4F63-E04B-AFD1-E5366DC41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4" y="715964"/>
            <a:ext cx="9475787" cy="551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2468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olo 1">
            <a:extLst>
              <a:ext uri="{FF2B5EF4-FFF2-40B4-BE49-F238E27FC236}">
                <a16:creationId xmlns:a16="http://schemas.microsoft.com/office/drawing/2014/main" id="{79F33DBA-DA3B-CB4A-9037-7255CD4B0F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Testo Esercizio</a:t>
            </a:r>
          </a:p>
        </p:txBody>
      </p:sp>
      <p:sp>
        <p:nvSpPr>
          <p:cNvPr id="46082" name="Rettangolo 3">
            <a:extLst>
              <a:ext uri="{FF2B5EF4-FFF2-40B4-BE49-F238E27FC236}">
                <a16:creationId xmlns:a16="http://schemas.microsoft.com/office/drawing/2014/main" id="{E5EB1C3C-CACA-3C4C-9ECD-CE8AC7E6D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114" y="874714"/>
            <a:ext cx="920908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Dato il diagramma di BODE della funzione di trasferimento a ciclo aperto F(s)  sotto riportata (non ci sono poli a parte reale positiva) determinare la rete compensatrice R(s) tale da assicurare  </a:t>
            </a:r>
            <a:r>
              <a:rPr lang="it-IT" altLang="it-IT" sz="3200">
                <a:latin typeface="Symbol" pitchFamily="2" charset="2"/>
                <a:ea typeface="Times New Roman" panose="02020603050405020304" pitchFamily="18" charset="0"/>
                <a:cs typeface="Arial" panose="020B0604020202020204" pitchFamily="34" charset="0"/>
              </a:rPr>
              <a:t>w</a:t>
            </a:r>
            <a:r>
              <a:rPr lang="it-IT" altLang="it-IT" sz="3200" baseline="-25000">
                <a:latin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it-IT" altLang="it-IT" sz="2800">
                <a:latin typeface="Arial" panose="020B0604020202020204" pitchFamily="34" charset="0"/>
                <a:cs typeface="Times New Roman" panose="02020603050405020304" pitchFamily="18" charset="0"/>
              </a:rPr>
              <a:t>&gt;=40 rad/sec, m</a:t>
            </a:r>
            <a:r>
              <a:rPr lang="it-IT" altLang="it-IT" sz="2800" baseline="-25000">
                <a:latin typeface="Symbol" pitchFamily="2" charset="2"/>
                <a:cs typeface="Times New Roman" panose="02020603050405020304" pitchFamily="18" charset="0"/>
              </a:rPr>
              <a:t>f</a:t>
            </a:r>
            <a:r>
              <a:rPr lang="it-IT" altLang="it-IT" sz="2800">
                <a:latin typeface="Symbol" pitchFamily="2" charset="2"/>
                <a:cs typeface="Times New Roman" panose="02020603050405020304" pitchFamily="18" charset="0"/>
              </a:rPr>
              <a:t>&gt;=55°</a:t>
            </a: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  e il rispetto della finestra proibita indicata in figura. Tracciare quindi il diagramma di NICHOLS della funzione compensata F'(s)=F(s)R(s) e determinare su di esso il modulo alla risonanza Mr e la banda passante a –3 Decibel </a:t>
            </a:r>
            <a:r>
              <a:rPr lang="it-IT" altLang="it-IT" sz="3200">
                <a:latin typeface="Symbol" pitchFamily="2" charset="2"/>
                <a:cs typeface="Times New Roman" panose="02020603050405020304" pitchFamily="18" charset="0"/>
              </a:rPr>
              <a:t>w</a:t>
            </a:r>
            <a:r>
              <a:rPr lang="it-IT" altLang="it-IT" sz="3200" baseline="-25000">
                <a:latin typeface="Arial" panose="020B0604020202020204" pitchFamily="34" charset="0"/>
                <a:cs typeface="Times New Roman" panose="02020603050405020304" pitchFamily="18" charset="0"/>
              </a:rPr>
              <a:t>-3</a:t>
            </a:r>
            <a:r>
              <a:rPr lang="it-IT" altLang="it-IT" sz="2800" baseline="-250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620559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olo 1">
            <a:extLst>
              <a:ext uri="{FF2B5EF4-FFF2-40B4-BE49-F238E27FC236}">
                <a16:creationId xmlns:a16="http://schemas.microsoft.com/office/drawing/2014/main" id="{A7938B65-5AB1-D047-B2CB-C3AFF9D71E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Rete Compensatrice - Modulo</a:t>
            </a:r>
          </a:p>
        </p:txBody>
      </p:sp>
      <p:pic>
        <p:nvPicPr>
          <p:cNvPr id="47106" name="Picture 1032">
            <a:extLst>
              <a:ext uri="{FF2B5EF4-FFF2-40B4-BE49-F238E27FC236}">
                <a16:creationId xmlns:a16="http://schemas.microsoft.com/office/drawing/2014/main" id="{07B4FC69-E7B3-2B46-AEA7-E057BA1EC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587376"/>
            <a:ext cx="8642350" cy="62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0954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olo 1">
            <a:extLst>
              <a:ext uri="{FF2B5EF4-FFF2-40B4-BE49-F238E27FC236}">
                <a16:creationId xmlns:a16="http://schemas.microsoft.com/office/drawing/2014/main" id="{6906D12E-9993-1143-A430-4A01394024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Rete Compensatrice - Fase</a:t>
            </a:r>
          </a:p>
        </p:txBody>
      </p:sp>
      <p:pic>
        <p:nvPicPr>
          <p:cNvPr id="48130" name="Picture 1031">
            <a:extLst>
              <a:ext uri="{FF2B5EF4-FFF2-40B4-BE49-F238E27FC236}">
                <a16:creationId xmlns:a16="http://schemas.microsoft.com/office/drawing/2014/main" id="{085264A6-8BBE-3446-8117-6B246FB72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587376"/>
            <a:ext cx="8788400" cy="62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92983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olo 1">
            <a:extLst>
              <a:ext uri="{FF2B5EF4-FFF2-40B4-BE49-F238E27FC236}">
                <a16:creationId xmlns:a16="http://schemas.microsoft.com/office/drawing/2014/main" id="{686FB6B6-C5A5-0740-8EFA-F1F3CF631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Soluzione</a:t>
            </a:r>
          </a:p>
        </p:txBody>
      </p:sp>
      <p:sp>
        <p:nvSpPr>
          <p:cNvPr id="49154" name="Rettangolo 3">
            <a:extLst>
              <a:ext uri="{FF2B5EF4-FFF2-40B4-BE49-F238E27FC236}">
                <a16:creationId xmlns:a16="http://schemas.microsoft.com/office/drawing/2014/main" id="{48787C4A-8E5F-A94D-91A6-21386FAC2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1252538"/>
            <a:ext cx="49530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b="0">
                <a:solidFill>
                  <a:srgbClr val="228B22"/>
                </a:solidFill>
                <a:latin typeface="Courier New" panose="02070309020205020404" pitchFamily="49" charset="0"/>
              </a:rPr>
              <a:t>%Anticipatrice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b="0">
                <a:solidFill>
                  <a:srgbClr val="000000"/>
                </a:solidFill>
                <a:latin typeface="Courier New" panose="02070309020205020404" pitchFamily="49" charset="0"/>
              </a:rPr>
              <a:t>m=8;tau=0.05;</a:t>
            </a:r>
          </a:p>
        </p:txBody>
      </p:sp>
    </p:spTree>
    <p:extLst>
      <p:ext uri="{BB962C8B-B14F-4D97-AF65-F5344CB8AC3E}">
        <p14:creationId xmlns:p14="http://schemas.microsoft.com/office/powerpoint/2010/main" val="7115192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olo 1">
            <a:extLst>
              <a:ext uri="{FF2B5EF4-FFF2-40B4-BE49-F238E27FC236}">
                <a16:creationId xmlns:a16="http://schemas.microsoft.com/office/drawing/2014/main" id="{CC8F124C-0389-2147-922F-89041796F4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Modulo</a:t>
            </a:r>
          </a:p>
        </p:txBody>
      </p:sp>
      <p:pic>
        <p:nvPicPr>
          <p:cNvPr id="50178" name="Immagine 4">
            <a:extLst>
              <a:ext uri="{FF2B5EF4-FFF2-40B4-BE49-F238E27FC236}">
                <a16:creationId xmlns:a16="http://schemas.microsoft.com/office/drawing/2014/main" id="{A70F9A8D-133C-2347-B1E0-F5F22C9C8B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722314"/>
            <a:ext cx="9817100" cy="579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93287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olo 1">
            <a:extLst>
              <a:ext uri="{FF2B5EF4-FFF2-40B4-BE49-F238E27FC236}">
                <a16:creationId xmlns:a16="http://schemas.microsoft.com/office/drawing/2014/main" id="{132693EC-0983-CB49-BAE4-338B88B38F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fase</a:t>
            </a:r>
          </a:p>
        </p:txBody>
      </p:sp>
      <p:pic>
        <p:nvPicPr>
          <p:cNvPr id="51202" name="Immagine 3">
            <a:extLst>
              <a:ext uri="{FF2B5EF4-FFF2-40B4-BE49-F238E27FC236}">
                <a16:creationId xmlns:a16="http://schemas.microsoft.com/office/drawing/2014/main" id="{26C58FDC-F229-EC43-AF5A-CC281C523C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762001"/>
            <a:ext cx="9251950" cy="569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86903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magine 19">
            <a:extLst>
              <a:ext uri="{FF2B5EF4-FFF2-40B4-BE49-F238E27FC236}">
                <a16:creationId xmlns:a16="http://schemas.microsoft.com/office/drawing/2014/main" id="{EA9CA3F3-0124-6D45-BA16-53EF3C066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782" y="561343"/>
            <a:ext cx="5433485" cy="5679797"/>
          </a:xfrm>
          <a:prstGeom prst="rect">
            <a:avLst/>
          </a:prstGeom>
        </p:spPr>
      </p:pic>
      <p:sp>
        <p:nvSpPr>
          <p:cNvPr id="6146" name="Rectangle 2">
            <a:extLst>
              <a:ext uri="{FF2B5EF4-FFF2-40B4-BE49-F238E27FC236}">
                <a16:creationId xmlns:a16="http://schemas.microsoft.com/office/drawing/2014/main" id="{8DCCBA51-C54A-4644-806F-7B85D981A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Anticipatrice</a:t>
            </a:r>
          </a:p>
        </p:txBody>
      </p:sp>
      <p:sp>
        <p:nvSpPr>
          <p:cNvPr id="6149" name="Rectangle 7">
            <a:extLst>
              <a:ext uri="{FF2B5EF4-FFF2-40B4-BE49-F238E27FC236}">
                <a16:creationId xmlns:a16="http://schemas.microsoft.com/office/drawing/2014/main" id="{951FC17C-6508-4245-AA17-D890839CC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838200"/>
            <a:ext cx="762000" cy="5562600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endParaRPr lang="it-IT" altLang="it-IT"/>
          </a:p>
        </p:txBody>
      </p:sp>
      <p:sp>
        <p:nvSpPr>
          <p:cNvPr id="6150" name="Rectangle 8">
            <a:extLst>
              <a:ext uri="{FF2B5EF4-FFF2-40B4-BE49-F238E27FC236}">
                <a16:creationId xmlns:a16="http://schemas.microsoft.com/office/drawing/2014/main" id="{EF605624-3FED-9F49-B1A5-0383215EB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838200"/>
            <a:ext cx="1676400" cy="5562600"/>
          </a:xfrm>
          <a:prstGeom prst="rect">
            <a:avLst/>
          </a:prstGeom>
          <a:noFill/>
          <a:ln w="508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endParaRPr lang="it-IT" altLang="it-IT"/>
          </a:p>
        </p:txBody>
      </p:sp>
      <p:sp>
        <p:nvSpPr>
          <p:cNvPr id="6151" name="Text Box 9">
            <a:extLst>
              <a:ext uri="{FF2B5EF4-FFF2-40B4-BE49-F238E27FC236}">
                <a16:creationId xmlns:a16="http://schemas.microsoft.com/office/drawing/2014/main" id="{06E88FFF-F6A4-2A41-A521-404A6C055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3457576"/>
            <a:ext cx="389850" cy="37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A</a:t>
            </a:r>
          </a:p>
        </p:txBody>
      </p:sp>
      <p:sp>
        <p:nvSpPr>
          <p:cNvPr id="6152" name="Text Box 10">
            <a:extLst>
              <a:ext uri="{FF2B5EF4-FFF2-40B4-BE49-F238E27FC236}">
                <a16:creationId xmlns:a16="http://schemas.microsoft.com/office/drawing/2014/main" id="{C049A063-C6DB-E949-AE9F-BCAD23F49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3509964"/>
            <a:ext cx="36830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B</a:t>
            </a:r>
          </a:p>
        </p:txBody>
      </p:sp>
      <p:sp>
        <p:nvSpPr>
          <p:cNvPr id="6153" name="Text Box 11">
            <a:extLst>
              <a:ext uri="{FF2B5EF4-FFF2-40B4-BE49-F238E27FC236}">
                <a16:creationId xmlns:a16="http://schemas.microsoft.com/office/drawing/2014/main" id="{5328D717-DA0B-FB4B-9830-2387247FA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925" y="866775"/>
            <a:ext cx="302895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 i="1"/>
              <a:t>prima lo zero poi il polo</a:t>
            </a:r>
          </a:p>
        </p:txBody>
      </p:sp>
      <p:sp>
        <p:nvSpPr>
          <p:cNvPr id="6154" name="Text Box 12">
            <a:extLst>
              <a:ext uri="{FF2B5EF4-FFF2-40B4-BE49-F238E27FC236}">
                <a16:creationId xmlns:a16="http://schemas.microsoft.com/office/drawing/2014/main" id="{FE69A729-4C4E-0D42-8230-D24B6CB2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1" y="1295400"/>
            <a:ext cx="3364447" cy="251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defTabSz="152400"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 defTabSz="15240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 defTabSz="1524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A:</a:t>
            </a:r>
          </a:p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aumenta le fasi e </a:t>
            </a:r>
          </a:p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poco il modulo</a:t>
            </a:r>
          </a:p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endParaRPr lang="it-IT" altLang="it-IT"/>
          </a:p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B:</a:t>
            </a:r>
          </a:p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it-IT" altLang="it-IT"/>
              <a:t>aumenta modulo e fasi</a:t>
            </a:r>
          </a:p>
        </p:txBody>
      </p:sp>
      <p:sp>
        <p:nvSpPr>
          <p:cNvPr id="6155" name="Line 13">
            <a:extLst>
              <a:ext uri="{FF2B5EF4-FFF2-40B4-BE49-F238E27FC236}">
                <a16:creationId xmlns:a16="http://schemas.microsoft.com/office/drawing/2014/main" id="{5D28379F-E9F7-544B-9D11-B9881A16C4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038600"/>
            <a:ext cx="0" cy="22860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  <p:sp>
        <p:nvSpPr>
          <p:cNvPr id="6156" name="Line 14">
            <a:extLst>
              <a:ext uri="{FF2B5EF4-FFF2-40B4-BE49-F238E27FC236}">
                <a16:creationId xmlns:a16="http://schemas.microsoft.com/office/drawing/2014/main" id="{E87F05B8-C20D-1B40-88C5-9607DF45C0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4800600"/>
            <a:ext cx="31242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  <p:sp>
        <p:nvSpPr>
          <p:cNvPr id="6157" name="Line 15">
            <a:extLst>
              <a:ext uri="{FF2B5EF4-FFF2-40B4-BE49-F238E27FC236}">
                <a16:creationId xmlns:a16="http://schemas.microsoft.com/office/drawing/2014/main" id="{BF221444-8A74-B64D-B2F5-3C360DFD6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6172200"/>
            <a:ext cx="31242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  <p:sp>
        <p:nvSpPr>
          <p:cNvPr id="7181" name="Freeform 16">
            <a:extLst>
              <a:ext uri="{FF2B5EF4-FFF2-40B4-BE49-F238E27FC236}">
                <a16:creationId xmlns:a16="http://schemas.microsoft.com/office/drawing/2014/main" id="{5DD7E5C7-F960-1B4C-BD25-DFC9BEEE9744}"/>
              </a:ext>
            </a:extLst>
          </p:cNvPr>
          <p:cNvSpPr>
            <a:spLocks/>
          </p:cNvSpPr>
          <p:nvPr/>
        </p:nvSpPr>
        <p:spPr bwMode="auto">
          <a:xfrm>
            <a:off x="6858000" y="4114800"/>
            <a:ext cx="2057400" cy="1143000"/>
          </a:xfrm>
          <a:custGeom>
            <a:avLst/>
            <a:gdLst>
              <a:gd name="T0" fmla="*/ 0 w 1296"/>
              <a:gd name="T1" fmla="*/ 0 h 720"/>
              <a:gd name="T2" fmla="*/ 2147483646 w 1296"/>
              <a:gd name="T3" fmla="*/ 2147483646 h 720"/>
              <a:gd name="T4" fmla="*/ 2147483646 w 1296"/>
              <a:gd name="T5" fmla="*/ 2147483646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6" h="720">
                <a:moveTo>
                  <a:pt x="0" y="0"/>
                </a:moveTo>
                <a:lnTo>
                  <a:pt x="768" y="288"/>
                </a:lnTo>
                <a:lnTo>
                  <a:pt x="1296" y="72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2" name="Freeform 17">
            <a:extLst>
              <a:ext uri="{FF2B5EF4-FFF2-40B4-BE49-F238E27FC236}">
                <a16:creationId xmlns:a16="http://schemas.microsoft.com/office/drawing/2014/main" id="{72550C60-4842-234D-A754-9E3C63A16C1F}"/>
              </a:ext>
            </a:extLst>
          </p:cNvPr>
          <p:cNvSpPr>
            <a:spLocks/>
          </p:cNvSpPr>
          <p:nvPr/>
        </p:nvSpPr>
        <p:spPr bwMode="auto">
          <a:xfrm>
            <a:off x="6934200" y="5384800"/>
            <a:ext cx="2362200" cy="812800"/>
          </a:xfrm>
          <a:custGeom>
            <a:avLst/>
            <a:gdLst>
              <a:gd name="T0" fmla="*/ 0 w 1488"/>
              <a:gd name="T1" fmla="*/ 2147483646 h 512"/>
              <a:gd name="T2" fmla="*/ 2147483646 w 1488"/>
              <a:gd name="T3" fmla="*/ 2147483646 h 512"/>
              <a:gd name="T4" fmla="*/ 2147483646 w 1488"/>
              <a:gd name="T5" fmla="*/ 2147483646 h 512"/>
              <a:gd name="T6" fmla="*/ 2147483646 w 1488"/>
              <a:gd name="T7" fmla="*/ 2147483646 h 512"/>
              <a:gd name="T8" fmla="*/ 2147483646 w 1488"/>
              <a:gd name="T9" fmla="*/ 2147483646 h 512"/>
              <a:gd name="T10" fmla="*/ 2147483646 w 1488"/>
              <a:gd name="T11" fmla="*/ 2147483646 h 512"/>
              <a:gd name="T12" fmla="*/ 2147483646 w 1488"/>
              <a:gd name="T13" fmla="*/ 2147483646 h 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88" h="512">
                <a:moveTo>
                  <a:pt x="0" y="16"/>
                </a:moveTo>
                <a:cubicBezTo>
                  <a:pt x="64" y="8"/>
                  <a:pt x="128" y="0"/>
                  <a:pt x="192" y="16"/>
                </a:cubicBezTo>
                <a:cubicBezTo>
                  <a:pt x="256" y="32"/>
                  <a:pt x="312" y="64"/>
                  <a:pt x="384" y="112"/>
                </a:cubicBezTo>
                <a:cubicBezTo>
                  <a:pt x="456" y="160"/>
                  <a:pt x="560" y="256"/>
                  <a:pt x="624" y="304"/>
                </a:cubicBezTo>
                <a:cubicBezTo>
                  <a:pt x="688" y="352"/>
                  <a:pt x="680" y="368"/>
                  <a:pt x="768" y="400"/>
                </a:cubicBezTo>
                <a:cubicBezTo>
                  <a:pt x="856" y="432"/>
                  <a:pt x="1032" y="480"/>
                  <a:pt x="1152" y="496"/>
                </a:cubicBezTo>
                <a:cubicBezTo>
                  <a:pt x="1272" y="512"/>
                  <a:pt x="1380" y="504"/>
                  <a:pt x="1488" y="496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3" name="Freeform 18">
            <a:extLst>
              <a:ext uri="{FF2B5EF4-FFF2-40B4-BE49-F238E27FC236}">
                <a16:creationId xmlns:a16="http://schemas.microsoft.com/office/drawing/2014/main" id="{19217A99-DF2A-6047-8AFF-B129F5A61ECE}"/>
              </a:ext>
            </a:extLst>
          </p:cNvPr>
          <p:cNvSpPr>
            <a:spLocks/>
          </p:cNvSpPr>
          <p:nvPr/>
        </p:nvSpPr>
        <p:spPr bwMode="auto">
          <a:xfrm>
            <a:off x="8229600" y="4648200"/>
            <a:ext cx="1143000" cy="685800"/>
          </a:xfrm>
          <a:custGeom>
            <a:avLst/>
            <a:gdLst>
              <a:gd name="T0" fmla="*/ 0 w 720"/>
              <a:gd name="T1" fmla="*/ 0 h 432"/>
              <a:gd name="T2" fmla="*/ 2147483646 w 720"/>
              <a:gd name="T3" fmla="*/ 2147483646 h 432"/>
              <a:gd name="T4" fmla="*/ 2147483646 w 720"/>
              <a:gd name="T5" fmla="*/ 2147483646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0" h="432">
                <a:moveTo>
                  <a:pt x="0" y="0"/>
                </a:moveTo>
                <a:lnTo>
                  <a:pt x="432" y="192"/>
                </a:lnTo>
                <a:lnTo>
                  <a:pt x="720" y="432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4" name="Freeform 19">
            <a:extLst>
              <a:ext uri="{FF2B5EF4-FFF2-40B4-BE49-F238E27FC236}">
                <a16:creationId xmlns:a16="http://schemas.microsoft.com/office/drawing/2014/main" id="{4F699615-DB04-164C-9C79-93C9549D7F30}"/>
              </a:ext>
            </a:extLst>
          </p:cNvPr>
          <p:cNvSpPr>
            <a:spLocks/>
          </p:cNvSpPr>
          <p:nvPr/>
        </p:nvSpPr>
        <p:spPr bwMode="auto">
          <a:xfrm>
            <a:off x="7620000" y="5562600"/>
            <a:ext cx="2209800" cy="609600"/>
          </a:xfrm>
          <a:custGeom>
            <a:avLst/>
            <a:gdLst>
              <a:gd name="T0" fmla="*/ 0 w 1392"/>
              <a:gd name="T1" fmla="*/ 0 h 384"/>
              <a:gd name="T2" fmla="*/ 2147483646 w 1392"/>
              <a:gd name="T3" fmla="*/ 2147483646 h 384"/>
              <a:gd name="T4" fmla="*/ 2147483646 w 1392"/>
              <a:gd name="T5" fmla="*/ 2147483646 h 384"/>
              <a:gd name="T6" fmla="*/ 2147483646 w 1392"/>
              <a:gd name="T7" fmla="*/ 2147483646 h 384"/>
              <a:gd name="T8" fmla="*/ 2147483646 w 1392"/>
              <a:gd name="T9" fmla="*/ 2147483646 h 384"/>
              <a:gd name="T10" fmla="*/ 2147483646 w 1392"/>
              <a:gd name="T11" fmla="*/ 2147483646 h 3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92" h="384">
                <a:moveTo>
                  <a:pt x="0" y="0"/>
                </a:moveTo>
                <a:cubicBezTo>
                  <a:pt x="136" y="56"/>
                  <a:pt x="272" y="112"/>
                  <a:pt x="384" y="144"/>
                </a:cubicBezTo>
                <a:cubicBezTo>
                  <a:pt x="496" y="176"/>
                  <a:pt x="576" y="168"/>
                  <a:pt x="672" y="192"/>
                </a:cubicBezTo>
                <a:cubicBezTo>
                  <a:pt x="768" y="216"/>
                  <a:pt x="888" y="264"/>
                  <a:pt x="960" y="288"/>
                </a:cubicBezTo>
                <a:cubicBezTo>
                  <a:pt x="1032" y="312"/>
                  <a:pt x="1032" y="320"/>
                  <a:pt x="1104" y="336"/>
                </a:cubicBezTo>
                <a:cubicBezTo>
                  <a:pt x="1176" y="352"/>
                  <a:pt x="1284" y="368"/>
                  <a:pt x="1392" y="384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2" name="Line 20">
            <a:extLst>
              <a:ext uri="{FF2B5EF4-FFF2-40B4-BE49-F238E27FC236}">
                <a16:creationId xmlns:a16="http://schemas.microsoft.com/office/drawing/2014/main" id="{33ED6F68-D38E-F149-AA5B-160B32AA63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5800" y="6096000"/>
            <a:ext cx="0" cy="76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  <p:sp>
        <p:nvSpPr>
          <p:cNvPr id="6163" name="Line 21">
            <a:extLst>
              <a:ext uri="{FF2B5EF4-FFF2-40B4-BE49-F238E27FC236}">
                <a16:creationId xmlns:a16="http://schemas.microsoft.com/office/drawing/2014/main" id="{6AD95BC4-E3B4-2E45-9660-45F16444B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4400" y="5867400"/>
            <a:ext cx="0" cy="304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Futura Lt B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5625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olo 1">
            <a:extLst>
              <a:ext uri="{FF2B5EF4-FFF2-40B4-BE49-F238E27FC236}">
                <a16:creationId xmlns:a16="http://schemas.microsoft.com/office/drawing/2014/main" id="{90ABBA4F-BEB6-9D41-9EE9-CCF8A7418C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Nichols</a:t>
            </a:r>
          </a:p>
        </p:txBody>
      </p:sp>
      <p:pic>
        <p:nvPicPr>
          <p:cNvPr id="52226" name="Immagine 4">
            <a:extLst>
              <a:ext uri="{FF2B5EF4-FFF2-40B4-BE49-F238E27FC236}">
                <a16:creationId xmlns:a16="http://schemas.microsoft.com/office/drawing/2014/main" id="{ADE5A029-46E6-9644-A5A5-348927FBD0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87376"/>
            <a:ext cx="9601200" cy="602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75098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olo 1">
            <a:extLst>
              <a:ext uri="{FF2B5EF4-FFF2-40B4-BE49-F238E27FC236}">
                <a16:creationId xmlns:a16="http://schemas.microsoft.com/office/drawing/2014/main" id="{BC39FC49-9EEF-594C-AD8D-542ADC41CC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 Ciclo chiuso</a:t>
            </a:r>
          </a:p>
        </p:txBody>
      </p:sp>
      <p:pic>
        <p:nvPicPr>
          <p:cNvPr id="53250" name="Immagine 4">
            <a:extLst>
              <a:ext uri="{FF2B5EF4-FFF2-40B4-BE49-F238E27FC236}">
                <a16:creationId xmlns:a16="http://schemas.microsoft.com/office/drawing/2014/main" id="{4C68AD03-7BA7-CA42-91EA-AF0697E2CA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950914"/>
            <a:ext cx="9105900" cy="555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73791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olo 1">
            <a:extLst>
              <a:ext uri="{FF2B5EF4-FFF2-40B4-BE49-F238E27FC236}">
                <a16:creationId xmlns:a16="http://schemas.microsoft.com/office/drawing/2014/main" id="{44A8C39C-D0CE-4E44-BC83-BBF653334E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– Risposta al gradino</a:t>
            </a:r>
          </a:p>
        </p:txBody>
      </p:sp>
      <p:pic>
        <p:nvPicPr>
          <p:cNvPr id="54274" name="Immagine 4">
            <a:extLst>
              <a:ext uri="{FF2B5EF4-FFF2-40B4-BE49-F238E27FC236}">
                <a16:creationId xmlns:a16="http://schemas.microsoft.com/office/drawing/2014/main" id="{0B00EC5D-9DE6-1149-933C-87502B1787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774701"/>
            <a:ext cx="9224962" cy="570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55589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olo 1">
            <a:extLst>
              <a:ext uri="{FF2B5EF4-FFF2-40B4-BE49-F238E27FC236}">
                <a16:creationId xmlns:a16="http://schemas.microsoft.com/office/drawing/2014/main" id="{91969EF7-4B60-4243-960C-41E3FA9219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19276" y="2549526"/>
            <a:ext cx="8543925" cy="1926489"/>
          </a:xfrm>
        </p:spPr>
        <p:txBody>
          <a:bodyPr/>
          <a:lstStyle/>
          <a:p>
            <a:pPr>
              <a:defRPr/>
            </a:pPr>
            <a:r>
              <a:rPr lang="it-IT" altLang="it-IT" sz="5400"/>
              <a:t>Esercizio</a:t>
            </a:r>
            <a:br>
              <a:rPr lang="it-IT" altLang="it-IT" sz="5400"/>
            </a:br>
            <a:r>
              <a:rPr lang="it-IT" altLang="it-IT" sz="5400"/>
              <a:t>13 Settembre 2013</a:t>
            </a:r>
          </a:p>
        </p:txBody>
      </p:sp>
      <p:sp>
        <p:nvSpPr>
          <p:cNvPr id="55298" name="Segnaposto testo 2">
            <a:extLst>
              <a:ext uri="{FF2B5EF4-FFF2-40B4-BE49-F238E27FC236}">
                <a16:creationId xmlns:a16="http://schemas.microsoft.com/office/drawing/2014/main" id="{3F7264E0-F9C6-A348-BAF4-FB61C7E95F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1557323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olo 1">
            <a:extLst>
              <a:ext uri="{FF2B5EF4-FFF2-40B4-BE49-F238E27FC236}">
                <a16:creationId xmlns:a16="http://schemas.microsoft.com/office/drawing/2014/main" id="{67E4519B-4FFD-324D-8B25-E42093A519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non compensata - modulo</a:t>
            </a:r>
          </a:p>
        </p:txBody>
      </p:sp>
      <p:pic>
        <p:nvPicPr>
          <p:cNvPr id="56322" name="Picture 2">
            <a:extLst>
              <a:ext uri="{FF2B5EF4-FFF2-40B4-BE49-F238E27FC236}">
                <a16:creationId xmlns:a16="http://schemas.microsoft.com/office/drawing/2014/main" id="{E0020374-265A-FC41-87D4-3D890562B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976" y="668339"/>
            <a:ext cx="9420225" cy="568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56456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olo 1">
            <a:extLst>
              <a:ext uri="{FF2B5EF4-FFF2-40B4-BE49-F238E27FC236}">
                <a16:creationId xmlns:a16="http://schemas.microsoft.com/office/drawing/2014/main" id="{2020F695-0609-2444-A3D9-EE64CC08A7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non compensata - Fase</a:t>
            </a:r>
          </a:p>
        </p:txBody>
      </p:sp>
      <p:pic>
        <p:nvPicPr>
          <p:cNvPr id="57346" name="Picture 2">
            <a:extLst>
              <a:ext uri="{FF2B5EF4-FFF2-40B4-BE49-F238E27FC236}">
                <a16:creationId xmlns:a16="http://schemas.microsoft.com/office/drawing/2014/main" id="{1B755063-D383-1B4A-856E-91A2E75B3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654051"/>
            <a:ext cx="9840913" cy="552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62431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olo 1">
            <a:extLst>
              <a:ext uri="{FF2B5EF4-FFF2-40B4-BE49-F238E27FC236}">
                <a16:creationId xmlns:a16="http://schemas.microsoft.com/office/drawing/2014/main" id="{9369E96A-97DE-9049-A66B-CA0A559016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Testo Esercizio</a:t>
            </a:r>
          </a:p>
        </p:txBody>
      </p:sp>
      <p:sp>
        <p:nvSpPr>
          <p:cNvPr id="58370" name="Rettangolo 3">
            <a:extLst>
              <a:ext uri="{FF2B5EF4-FFF2-40B4-BE49-F238E27FC236}">
                <a16:creationId xmlns:a16="http://schemas.microsoft.com/office/drawing/2014/main" id="{267AB37B-46CE-E542-9BD0-525644FC4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114" y="874714"/>
            <a:ext cx="920908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Dato il diagramma di BODE della funzione di trasferimento a ciclo aperto F(s)  sotto riportata (non ci sono poli a parte reale positiva) determinare la rete compensatrice R(s) tale da assicurare  </a:t>
            </a:r>
            <a:r>
              <a:rPr lang="it-IT" altLang="it-IT" sz="3200">
                <a:latin typeface="Symbol" pitchFamily="2" charset="2"/>
                <a:ea typeface="Times New Roman" panose="02020603050405020304" pitchFamily="18" charset="0"/>
                <a:cs typeface="Arial" panose="020B0604020202020204" pitchFamily="34" charset="0"/>
              </a:rPr>
              <a:t>w</a:t>
            </a:r>
            <a:r>
              <a:rPr lang="it-IT" altLang="it-IT" sz="3200" baseline="-25000">
                <a:latin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it-IT" altLang="it-IT" sz="2800">
                <a:latin typeface="Arial" panose="020B0604020202020204" pitchFamily="34" charset="0"/>
                <a:cs typeface="Times New Roman" panose="02020603050405020304" pitchFamily="18" charset="0"/>
              </a:rPr>
              <a:t>&lt;=200 rad/sec, m</a:t>
            </a:r>
            <a:r>
              <a:rPr lang="it-IT" altLang="it-IT" sz="2800" baseline="-25000">
                <a:latin typeface="Symbol" pitchFamily="2" charset="2"/>
                <a:cs typeface="Times New Roman" panose="02020603050405020304" pitchFamily="18" charset="0"/>
              </a:rPr>
              <a:t>f</a:t>
            </a:r>
            <a:r>
              <a:rPr lang="it-IT" altLang="it-IT" sz="2800">
                <a:latin typeface="Symbol" pitchFamily="2" charset="2"/>
                <a:cs typeface="Times New Roman" panose="02020603050405020304" pitchFamily="18" charset="0"/>
              </a:rPr>
              <a:t>&gt;=50°</a:t>
            </a: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  e il rispetto della finestra proibita indicata in figura. Tracciare quindi il diagramma di NICHOLS della funzione compensata F'(s)=F(s)R(s) e determinare su di esso il modulo alla risonanza Mr e la banda passante a –3 Decibel </a:t>
            </a:r>
            <a:r>
              <a:rPr lang="it-IT" altLang="it-IT" sz="3200">
                <a:latin typeface="Symbol" pitchFamily="2" charset="2"/>
                <a:cs typeface="Times New Roman" panose="02020603050405020304" pitchFamily="18" charset="0"/>
              </a:rPr>
              <a:t>w</a:t>
            </a:r>
            <a:r>
              <a:rPr lang="it-IT" altLang="it-IT" sz="3200" baseline="-25000">
                <a:latin typeface="Arial" panose="020B0604020202020204" pitchFamily="34" charset="0"/>
                <a:cs typeface="Times New Roman" panose="02020603050405020304" pitchFamily="18" charset="0"/>
              </a:rPr>
              <a:t>-3</a:t>
            </a:r>
            <a:r>
              <a:rPr lang="it-IT" altLang="it-IT" sz="2800" baseline="-250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it-IT" altLang="it-IT"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431857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olo 1">
            <a:extLst>
              <a:ext uri="{FF2B5EF4-FFF2-40B4-BE49-F238E27FC236}">
                <a16:creationId xmlns:a16="http://schemas.microsoft.com/office/drawing/2014/main" id="{E7C08519-4303-834D-9F68-C61B712413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Rete Compensatrice - Modulo</a:t>
            </a:r>
          </a:p>
        </p:txBody>
      </p:sp>
      <p:pic>
        <p:nvPicPr>
          <p:cNvPr id="59394" name="Picture 1032">
            <a:extLst>
              <a:ext uri="{FF2B5EF4-FFF2-40B4-BE49-F238E27FC236}">
                <a16:creationId xmlns:a16="http://schemas.microsoft.com/office/drawing/2014/main" id="{9E29B309-0035-754C-B532-BC3F8586C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587376"/>
            <a:ext cx="8642350" cy="62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88182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olo 1">
            <a:extLst>
              <a:ext uri="{FF2B5EF4-FFF2-40B4-BE49-F238E27FC236}">
                <a16:creationId xmlns:a16="http://schemas.microsoft.com/office/drawing/2014/main" id="{5F16B3E5-F375-434F-B6B6-1DFC394DA4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Rete Compensatrice - Fase</a:t>
            </a:r>
          </a:p>
        </p:txBody>
      </p:sp>
      <p:pic>
        <p:nvPicPr>
          <p:cNvPr id="60418" name="Picture 1031">
            <a:extLst>
              <a:ext uri="{FF2B5EF4-FFF2-40B4-BE49-F238E27FC236}">
                <a16:creationId xmlns:a16="http://schemas.microsoft.com/office/drawing/2014/main" id="{AAE37A3D-0C5B-6F4C-ACC9-19B907E57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587376"/>
            <a:ext cx="8788400" cy="62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32972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olo 1">
            <a:extLst>
              <a:ext uri="{FF2B5EF4-FFF2-40B4-BE49-F238E27FC236}">
                <a16:creationId xmlns:a16="http://schemas.microsoft.com/office/drawing/2014/main" id="{F7EF2A97-ECD9-7B4B-B50A-C8EA5C501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«Cattiva» Soluzione</a:t>
            </a:r>
          </a:p>
        </p:txBody>
      </p:sp>
      <p:sp>
        <p:nvSpPr>
          <p:cNvPr id="61442" name="Rettangolo 3">
            <a:extLst>
              <a:ext uri="{FF2B5EF4-FFF2-40B4-BE49-F238E27FC236}">
                <a16:creationId xmlns:a16="http://schemas.microsoft.com/office/drawing/2014/main" id="{662F5ECD-5BF5-F54D-80D9-A16B808D3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1252538"/>
            <a:ext cx="49530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b="0">
                <a:solidFill>
                  <a:srgbClr val="228B22"/>
                </a:solidFill>
                <a:latin typeface="Courier New" panose="02070309020205020404" pitchFamily="49" charset="0"/>
              </a:rPr>
              <a:t>%Attenuatrice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b="0">
                <a:solidFill>
                  <a:srgbClr val="000000"/>
                </a:solidFill>
                <a:latin typeface="Courier New" panose="02070309020205020404" pitchFamily="49" charset="0"/>
              </a:rPr>
              <a:t>m=10;tau=3;</a:t>
            </a:r>
          </a:p>
        </p:txBody>
      </p:sp>
    </p:spTree>
    <p:extLst>
      <p:ext uri="{BB962C8B-B14F-4D97-AF65-F5344CB8AC3E}">
        <p14:creationId xmlns:p14="http://schemas.microsoft.com/office/powerpoint/2010/main" val="1180748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00D4C88-E07A-6D41-9C96-4FE8E873DB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it-IT"/>
              <a:t>Attenuatrice ed Anticipatrice</a:t>
            </a:r>
            <a:endParaRPr lang="it-IT" altLang="it-IT"/>
          </a:p>
        </p:txBody>
      </p:sp>
      <p:grpSp>
        <p:nvGrpSpPr>
          <p:cNvPr id="10242" name="Group 17">
            <a:extLst>
              <a:ext uri="{FF2B5EF4-FFF2-40B4-BE49-F238E27FC236}">
                <a16:creationId xmlns:a16="http://schemas.microsoft.com/office/drawing/2014/main" id="{BEA94E4C-E8CD-AB4E-A66F-5F2C789D3602}"/>
              </a:ext>
            </a:extLst>
          </p:cNvPr>
          <p:cNvGrpSpPr>
            <a:grpSpLocks/>
          </p:cNvGrpSpPr>
          <p:nvPr/>
        </p:nvGrpSpPr>
        <p:grpSpPr bwMode="auto">
          <a:xfrm>
            <a:off x="1646239" y="1081089"/>
            <a:ext cx="3887787" cy="4187825"/>
            <a:chOff x="353" y="663"/>
            <a:chExt cx="2449" cy="2638"/>
          </a:xfrm>
        </p:grpSpPr>
        <p:sp>
          <p:nvSpPr>
            <p:cNvPr id="10267" name="Freeform 8">
              <a:extLst>
                <a:ext uri="{FF2B5EF4-FFF2-40B4-BE49-F238E27FC236}">
                  <a16:creationId xmlns:a16="http://schemas.microsoft.com/office/drawing/2014/main" id="{B7D7C55F-64DC-DC47-B3EC-452AD5C6A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" y="663"/>
              <a:ext cx="1451" cy="363"/>
            </a:xfrm>
            <a:custGeom>
              <a:avLst/>
              <a:gdLst>
                <a:gd name="T0" fmla="*/ 0 w 1451"/>
                <a:gd name="T1" fmla="*/ 5 h 680"/>
                <a:gd name="T2" fmla="*/ 136 w 1451"/>
                <a:gd name="T3" fmla="*/ 5 h 680"/>
                <a:gd name="T4" fmla="*/ 227 w 1451"/>
                <a:gd name="T5" fmla="*/ 9 h 680"/>
                <a:gd name="T6" fmla="*/ 363 w 1451"/>
                <a:gd name="T7" fmla="*/ 0 h 680"/>
                <a:gd name="T8" fmla="*/ 499 w 1451"/>
                <a:gd name="T9" fmla="*/ 9 h 680"/>
                <a:gd name="T10" fmla="*/ 635 w 1451"/>
                <a:gd name="T11" fmla="*/ 0 h 680"/>
                <a:gd name="T12" fmla="*/ 771 w 1451"/>
                <a:gd name="T13" fmla="*/ 9 h 680"/>
                <a:gd name="T14" fmla="*/ 907 w 1451"/>
                <a:gd name="T15" fmla="*/ 0 h 680"/>
                <a:gd name="T16" fmla="*/ 1043 w 1451"/>
                <a:gd name="T17" fmla="*/ 9 h 680"/>
                <a:gd name="T18" fmla="*/ 1179 w 1451"/>
                <a:gd name="T19" fmla="*/ 0 h 680"/>
                <a:gd name="T20" fmla="*/ 1270 w 1451"/>
                <a:gd name="T21" fmla="*/ 5 h 680"/>
                <a:gd name="T22" fmla="*/ 1451 w 1451"/>
                <a:gd name="T23" fmla="*/ 5 h 6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51" h="680">
                  <a:moveTo>
                    <a:pt x="0" y="363"/>
                  </a:moveTo>
                  <a:lnTo>
                    <a:pt x="136" y="363"/>
                  </a:lnTo>
                  <a:lnTo>
                    <a:pt x="227" y="680"/>
                  </a:lnTo>
                  <a:lnTo>
                    <a:pt x="363" y="0"/>
                  </a:lnTo>
                  <a:lnTo>
                    <a:pt x="499" y="680"/>
                  </a:lnTo>
                  <a:lnTo>
                    <a:pt x="635" y="0"/>
                  </a:lnTo>
                  <a:lnTo>
                    <a:pt x="771" y="680"/>
                  </a:lnTo>
                  <a:lnTo>
                    <a:pt x="907" y="0"/>
                  </a:lnTo>
                  <a:lnTo>
                    <a:pt x="1043" y="680"/>
                  </a:lnTo>
                  <a:lnTo>
                    <a:pt x="1179" y="0"/>
                  </a:lnTo>
                  <a:lnTo>
                    <a:pt x="1270" y="363"/>
                  </a:lnTo>
                  <a:lnTo>
                    <a:pt x="1451" y="363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68" name="Freeform 9">
              <a:extLst>
                <a:ext uri="{FF2B5EF4-FFF2-40B4-BE49-F238E27FC236}">
                  <a16:creationId xmlns:a16="http://schemas.microsoft.com/office/drawing/2014/main" id="{0111702F-A370-C94B-89DE-C4C3C048FBD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496" y="2386"/>
              <a:ext cx="1451" cy="363"/>
            </a:xfrm>
            <a:custGeom>
              <a:avLst/>
              <a:gdLst>
                <a:gd name="T0" fmla="*/ 0 w 1451"/>
                <a:gd name="T1" fmla="*/ 5 h 680"/>
                <a:gd name="T2" fmla="*/ 136 w 1451"/>
                <a:gd name="T3" fmla="*/ 5 h 680"/>
                <a:gd name="T4" fmla="*/ 227 w 1451"/>
                <a:gd name="T5" fmla="*/ 9 h 680"/>
                <a:gd name="T6" fmla="*/ 363 w 1451"/>
                <a:gd name="T7" fmla="*/ 0 h 680"/>
                <a:gd name="T8" fmla="*/ 499 w 1451"/>
                <a:gd name="T9" fmla="*/ 9 h 680"/>
                <a:gd name="T10" fmla="*/ 635 w 1451"/>
                <a:gd name="T11" fmla="*/ 0 h 680"/>
                <a:gd name="T12" fmla="*/ 771 w 1451"/>
                <a:gd name="T13" fmla="*/ 9 h 680"/>
                <a:gd name="T14" fmla="*/ 907 w 1451"/>
                <a:gd name="T15" fmla="*/ 0 h 680"/>
                <a:gd name="T16" fmla="*/ 1043 w 1451"/>
                <a:gd name="T17" fmla="*/ 9 h 680"/>
                <a:gd name="T18" fmla="*/ 1179 w 1451"/>
                <a:gd name="T19" fmla="*/ 0 h 680"/>
                <a:gd name="T20" fmla="*/ 1270 w 1451"/>
                <a:gd name="T21" fmla="*/ 5 h 680"/>
                <a:gd name="T22" fmla="*/ 1451 w 1451"/>
                <a:gd name="T23" fmla="*/ 5 h 6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51" h="680">
                  <a:moveTo>
                    <a:pt x="0" y="363"/>
                  </a:moveTo>
                  <a:lnTo>
                    <a:pt x="136" y="363"/>
                  </a:lnTo>
                  <a:lnTo>
                    <a:pt x="227" y="680"/>
                  </a:lnTo>
                  <a:lnTo>
                    <a:pt x="363" y="0"/>
                  </a:lnTo>
                  <a:lnTo>
                    <a:pt x="499" y="680"/>
                  </a:lnTo>
                  <a:lnTo>
                    <a:pt x="635" y="0"/>
                  </a:lnTo>
                  <a:lnTo>
                    <a:pt x="771" y="680"/>
                  </a:lnTo>
                  <a:lnTo>
                    <a:pt x="907" y="0"/>
                  </a:lnTo>
                  <a:lnTo>
                    <a:pt x="1043" y="680"/>
                  </a:lnTo>
                  <a:lnTo>
                    <a:pt x="1179" y="0"/>
                  </a:lnTo>
                  <a:lnTo>
                    <a:pt x="1270" y="363"/>
                  </a:lnTo>
                  <a:lnTo>
                    <a:pt x="1451" y="363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269" name="Group 14">
              <a:extLst>
                <a:ext uri="{FF2B5EF4-FFF2-40B4-BE49-F238E27FC236}">
                  <a16:creationId xmlns:a16="http://schemas.microsoft.com/office/drawing/2014/main" id="{F9EDF366-85CE-1A4E-9F2D-966C32DD4D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6" y="854"/>
              <a:ext cx="499" cy="998"/>
              <a:chOff x="625" y="1888"/>
              <a:chExt cx="499" cy="998"/>
            </a:xfrm>
          </p:grpSpPr>
          <p:sp>
            <p:nvSpPr>
              <p:cNvPr id="9249" name="Line 10">
                <a:extLst>
                  <a:ext uri="{FF2B5EF4-FFF2-40B4-BE49-F238E27FC236}">
                    <a16:creationId xmlns:a16="http://schemas.microsoft.com/office/drawing/2014/main" id="{2D49663E-9E79-D144-B78E-7C9E6B8F82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5" y="2251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9250" name="Line 11">
                <a:extLst>
                  <a:ext uri="{FF2B5EF4-FFF2-40B4-BE49-F238E27FC236}">
                    <a16:creationId xmlns:a16="http://schemas.microsoft.com/office/drawing/2014/main" id="{851CE378-6A7C-524F-9CE2-E00042A1C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5" y="2478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9251" name="Line 12">
                <a:extLst>
                  <a:ext uri="{FF2B5EF4-FFF2-40B4-BE49-F238E27FC236}">
                    <a16:creationId xmlns:a16="http://schemas.microsoft.com/office/drawing/2014/main" id="{2EB81A37-CDCE-0649-8569-7F84317B1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2" y="2478"/>
                <a:ext cx="0" cy="40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9252" name="Line 13">
                <a:extLst>
                  <a:ext uri="{FF2B5EF4-FFF2-40B4-BE49-F238E27FC236}">
                    <a16:creationId xmlns:a16="http://schemas.microsoft.com/office/drawing/2014/main" id="{69938CCF-53C8-454B-809F-16E5B13A3A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2" y="1888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</p:grpSp>
        <p:sp>
          <p:nvSpPr>
            <p:cNvPr id="9247" name="Line 15">
              <a:extLst>
                <a:ext uri="{FF2B5EF4-FFF2-40B4-BE49-F238E27FC236}">
                  <a16:creationId xmlns:a16="http://schemas.microsoft.com/office/drawing/2014/main" id="{25C0A47C-D220-7F45-9EF3-C03F583F5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9" y="854"/>
              <a:ext cx="104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latin typeface="Futura Lt BT" charset="0"/>
              </a:endParaRPr>
            </a:p>
          </p:txBody>
        </p:sp>
        <p:sp>
          <p:nvSpPr>
            <p:cNvPr id="9248" name="Line 16">
              <a:extLst>
                <a:ext uri="{FF2B5EF4-FFF2-40B4-BE49-F238E27FC236}">
                  <a16:creationId xmlns:a16="http://schemas.microsoft.com/office/drawing/2014/main" id="{2955F544-E9C5-D249-B9FD-4541612D3E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" y="3301"/>
              <a:ext cx="237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latin typeface="Futura Lt BT" charset="0"/>
              </a:endParaRPr>
            </a:p>
          </p:txBody>
        </p:sp>
      </p:grpSp>
      <p:grpSp>
        <p:nvGrpSpPr>
          <p:cNvPr id="10243" name="Group 32">
            <a:extLst>
              <a:ext uri="{FF2B5EF4-FFF2-40B4-BE49-F238E27FC236}">
                <a16:creationId xmlns:a16="http://schemas.microsoft.com/office/drawing/2014/main" id="{CB66607F-7F9C-BE4A-829D-A63DF00954B9}"/>
              </a:ext>
            </a:extLst>
          </p:cNvPr>
          <p:cNvGrpSpPr>
            <a:grpSpLocks/>
          </p:cNvGrpSpPr>
          <p:nvPr/>
        </p:nvGrpSpPr>
        <p:grpSpPr bwMode="auto">
          <a:xfrm>
            <a:off x="6594475" y="952501"/>
            <a:ext cx="3779838" cy="4302125"/>
            <a:chOff x="3227" y="600"/>
            <a:chExt cx="2381" cy="2710"/>
          </a:xfrm>
        </p:grpSpPr>
        <p:sp>
          <p:nvSpPr>
            <p:cNvPr id="10254" name="Freeform 18">
              <a:extLst>
                <a:ext uri="{FF2B5EF4-FFF2-40B4-BE49-F238E27FC236}">
                  <a16:creationId xmlns:a16="http://schemas.microsoft.com/office/drawing/2014/main" id="{8AEF03CC-6F4E-CA49-B1F8-8DB4E145C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5" y="1385"/>
              <a:ext cx="1451" cy="363"/>
            </a:xfrm>
            <a:custGeom>
              <a:avLst/>
              <a:gdLst>
                <a:gd name="T0" fmla="*/ 0 w 1451"/>
                <a:gd name="T1" fmla="*/ 5 h 680"/>
                <a:gd name="T2" fmla="*/ 136 w 1451"/>
                <a:gd name="T3" fmla="*/ 5 h 680"/>
                <a:gd name="T4" fmla="*/ 227 w 1451"/>
                <a:gd name="T5" fmla="*/ 9 h 680"/>
                <a:gd name="T6" fmla="*/ 363 w 1451"/>
                <a:gd name="T7" fmla="*/ 0 h 680"/>
                <a:gd name="T8" fmla="*/ 499 w 1451"/>
                <a:gd name="T9" fmla="*/ 9 h 680"/>
                <a:gd name="T10" fmla="*/ 635 w 1451"/>
                <a:gd name="T11" fmla="*/ 0 h 680"/>
                <a:gd name="T12" fmla="*/ 771 w 1451"/>
                <a:gd name="T13" fmla="*/ 9 h 680"/>
                <a:gd name="T14" fmla="*/ 907 w 1451"/>
                <a:gd name="T15" fmla="*/ 0 h 680"/>
                <a:gd name="T16" fmla="*/ 1043 w 1451"/>
                <a:gd name="T17" fmla="*/ 9 h 680"/>
                <a:gd name="T18" fmla="*/ 1179 w 1451"/>
                <a:gd name="T19" fmla="*/ 0 h 680"/>
                <a:gd name="T20" fmla="*/ 1270 w 1451"/>
                <a:gd name="T21" fmla="*/ 5 h 680"/>
                <a:gd name="T22" fmla="*/ 1451 w 1451"/>
                <a:gd name="T23" fmla="*/ 5 h 6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51" h="680">
                  <a:moveTo>
                    <a:pt x="0" y="363"/>
                  </a:moveTo>
                  <a:lnTo>
                    <a:pt x="136" y="363"/>
                  </a:lnTo>
                  <a:lnTo>
                    <a:pt x="227" y="680"/>
                  </a:lnTo>
                  <a:lnTo>
                    <a:pt x="363" y="0"/>
                  </a:lnTo>
                  <a:lnTo>
                    <a:pt x="499" y="680"/>
                  </a:lnTo>
                  <a:lnTo>
                    <a:pt x="635" y="0"/>
                  </a:lnTo>
                  <a:lnTo>
                    <a:pt x="771" y="680"/>
                  </a:lnTo>
                  <a:lnTo>
                    <a:pt x="907" y="0"/>
                  </a:lnTo>
                  <a:lnTo>
                    <a:pt x="1043" y="680"/>
                  </a:lnTo>
                  <a:lnTo>
                    <a:pt x="1179" y="0"/>
                  </a:lnTo>
                  <a:lnTo>
                    <a:pt x="1270" y="363"/>
                  </a:lnTo>
                  <a:lnTo>
                    <a:pt x="1451" y="363"/>
                  </a:ln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55" name="Freeform 19">
              <a:extLst>
                <a:ext uri="{FF2B5EF4-FFF2-40B4-BE49-F238E27FC236}">
                  <a16:creationId xmlns:a16="http://schemas.microsoft.com/office/drawing/2014/main" id="{2444E800-04A7-4645-AC1B-B96C46A0295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312" y="2395"/>
              <a:ext cx="1451" cy="363"/>
            </a:xfrm>
            <a:custGeom>
              <a:avLst/>
              <a:gdLst>
                <a:gd name="T0" fmla="*/ 0 w 1451"/>
                <a:gd name="T1" fmla="*/ 5 h 680"/>
                <a:gd name="T2" fmla="*/ 136 w 1451"/>
                <a:gd name="T3" fmla="*/ 5 h 680"/>
                <a:gd name="T4" fmla="*/ 227 w 1451"/>
                <a:gd name="T5" fmla="*/ 9 h 680"/>
                <a:gd name="T6" fmla="*/ 363 w 1451"/>
                <a:gd name="T7" fmla="*/ 0 h 680"/>
                <a:gd name="T8" fmla="*/ 499 w 1451"/>
                <a:gd name="T9" fmla="*/ 9 h 680"/>
                <a:gd name="T10" fmla="*/ 635 w 1451"/>
                <a:gd name="T11" fmla="*/ 0 h 680"/>
                <a:gd name="T12" fmla="*/ 771 w 1451"/>
                <a:gd name="T13" fmla="*/ 9 h 680"/>
                <a:gd name="T14" fmla="*/ 907 w 1451"/>
                <a:gd name="T15" fmla="*/ 0 h 680"/>
                <a:gd name="T16" fmla="*/ 1043 w 1451"/>
                <a:gd name="T17" fmla="*/ 9 h 680"/>
                <a:gd name="T18" fmla="*/ 1179 w 1451"/>
                <a:gd name="T19" fmla="*/ 0 h 680"/>
                <a:gd name="T20" fmla="*/ 1270 w 1451"/>
                <a:gd name="T21" fmla="*/ 5 h 680"/>
                <a:gd name="T22" fmla="*/ 1451 w 1451"/>
                <a:gd name="T23" fmla="*/ 5 h 6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51" h="680">
                  <a:moveTo>
                    <a:pt x="0" y="363"/>
                  </a:moveTo>
                  <a:lnTo>
                    <a:pt x="136" y="363"/>
                  </a:lnTo>
                  <a:lnTo>
                    <a:pt x="227" y="680"/>
                  </a:lnTo>
                  <a:lnTo>
                    <a:pt x="363" y="0"/>
                  </a:lnTo>
                  <a:lnTo>
                    <a:pt x="499" y="680"/>
                  </a:lnTo>
                  <a:lnTo>
                    <a:pt x="635" y="0"/>
                  </a:lnTo>
                  <a:lnTo>
                    <a:pt x="771" y="680"/>
                  </a:lnTo>
                  <a:lnTo>
                    <a:pt x="907" y="0"/>
                  </a:lnTo>
                  <a:lnTo>
                    <a:pt x="1043" y="680"/>
                  </a:lnTo>
                  <a:lnTo>
                    <a:pt x="1179" y="0"/>
                  </a:lnTo>
                  <a:lnTo>
                    <a:pt x="1270" y="363"/>
                  </a:lnTo>
                  <a:lnTo>
                    <a:pt x="1451" y="363"/>
                  </a:ln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256" name="Group 20">
              <a:extLst>
                <a:ext uri="{FF2B5EF4-FFF2-40B4-BE49-F238E27FC236}">
                  <a16:creationId xmlns:a16="http://schemas.microsoft.com/office/drawing/2014/main" id="{C98DEDB4-B0A0-914F-A023-5BDD9C7BA2F2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3616" y="351"/>
              <a:ext cx="499" cy="998"/>
              <a:chOff x="625" y="1888"/>
              <a:chExt cx="499" cy="998"/>
            </a:xfrm>
          </p:grpSpPr>
          <p:sp>
            <p:nvSpPr>
              <p:cNvPr id="9240" name="Line 21">
                <a:extLst>
                  <a:ext uri="{FF2B5EF4-FFF2-40B4-BE49-F238E27FC236}">
                    <a16:creationId xmlns:a16="http://schemas.microsoft.com/office/drawing/2014/main" id="{D23D0614-531C-714B-9CCC-125773574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6" y="2250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9241" name="Line 22">
                <a:extLst>
                  <a:ext uri="{FF2B5EF4-FFF2-40B4-BE49-F238E27FC236}">
                    <a16:creationId xmlns:a16="http://schemas.microsoft.com/office/drawing/2014/main" id="{C91817A3-770F-784D-AFCA-E296C7C0E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5" y="2478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9242" name="Line 23">
                <a:extLst>
                  <a:ext uri="{FF2B5EF4-FFF2-40B4-BE49-F238E27FC236}">
                    <a16:creationId xmlns:a16="http://schemas.microsoft.com/office/drawing/2014/main" id="{324592B0-8579-9C43-B9EC-F56F2393C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0" y="2478"/>
                <a:ext cx="0" cy="40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9243" name="Line 24">
                <a:extLst>
                  <a:ext uri="{FF2B5EF4-FFF2-40B4-BE49-F238E27FC236}">
                    <a16:creationId xmlns:a16="http://schemas.microsoft.com/office/drawing/2014/main" id="{666C16CE-BD4A-604B-9DA7-4415B945F6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1" y="1887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</p:grpSp>
        <p:sp>
          <p:nvSpPr>
            <p:cNvPr id="9234" name="Line 25">
              <a:extLst>
                <a:ext uri="{FF2B5EF4-FFF2-40B4-BE49-F238E27FC236}">
                  <a16:creationId xmlns:a16="http://schemas.microsoft.com/office/drawing/2014/main" id="{F807C4FB-A502-BD41-BA5B-ED06B33A8C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9" y="1576"/>
              <a:ext cx="86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latin typeface="Futura Lt BT" charset="0"/>
              </a:endParaRPr>
            </a:p>
          </p:txBody>
        </p:sp>
        <p:sp>
          <p:nvSpPr>
            <p:cNvPr id="9235" name="Line 26">
              <a:extLst>
                <a:ext uri="{FF2B5EF4-FFF2-40B4-BE49-F238E27FC236}">
                  <a16:creationId xmlns:a16="http://schemas.microsoft.com/office/drawing/2014/main" id="{8235315F-358D-D049-AD54-6615CE4F0C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7" y="3310"/>
              <a:ext cx="237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latin typeface="Futura Lt BT" charset="0"/>
              </a:endParaRPr>
            </a:p>
          </p:txBody>
        </p:sp>
        <p:sp>
          <p:nvSpPr>
            <p:cNvPr id="9236" name="Line 27">
              <a:extLst>
                <a:ext uri="{FF2B5EF4-FFF2-40B4-BE49-F238E27FC236}">
                  <a16:creationId xmlns:a16="http://schemas.microsoft.com/office/drawing/2014/main" id="{77855A2E-2AF0-3F43-A0C6-3121B0B02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5" y="859"/>
              <a:ext cx="9" cy="72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latin typeface="Futura Lt BT" charset="0"/>
              </a:endParaRPr>
            </a:p>
          </p:txBody>
        </p:sp>
        <p:sp>
          <p:nvSpPr>
            <p:cNvPr id="9237" name="Line 28">
              <a:extLst>
                <a:ext uri="{FF2B5EF4-FFF2-40B4-BE49-F238E27FC236}">
                  <a16:creationId xmlns:a16="http://schemas.microsoft.com/office/drawing/2014/main" id="{6C95DE17-2A60-224D-9D51-CC23ADBB9A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5" y="1573"/>
              <a:ext cx="91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latin typeface="Futura Lt BT" charset="0"/>
              </a:endParaRPr>
            </a:p>
          </p:txBody>
        </p:sp>
        <p:sp>
          <p:nvSpPr>
            <p:cNvPr id="9238" name="Line 29">
              <a:extLst>
                <a:ext uri="{FF2B5EF4-FFF2-40B4-BE49-F238E27FC236}">
                  <a16:creationId xmlns:a16="http://schemas.microsoft.com/office/drawing/2014/main" id="{A130A1B2-0CAD-6347-9061-F5A2BA497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9" y="869"/>
              <a:ext cx="65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latin typeface="Futura Lt BT" charset="0"/>
              </a:endParaRPr>
            </a:p>
          </p:txBody>
        </p:sp>
        <p:sp>
          <p:nvSpPr>
            <p:cNvPr id="9239" name="Line 30">
              <a:extLst>
                <a:ext uri="{FF2B5EF4-FFF2-40B4-BE49-F238E27FC236}">
                  <a16:creationId xmlns:a16="http://schemas.microsoft.com/office/drawing/2014/main" id="{8B2AE8C1-4871-0944-AC06-4FAF6DC2BA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8" y="859"/>
              <a:ext cx="0" cy="9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latin typeface="Futura Lt BT" charset="0"/>
              </a:endParaRPr>
            </a:p>
          </p:txBody>
        </p:sp>
      </p:grpSp>
      <p:sp>
        <p:nvSpPr>
          <p:cNvPr id="9221" name="Text Box 33">
            <a:extLst>
              <a:ext uri="{FF2B5EF4-FFF2-40B4-BE49-F238E27FC236}">
                <a16:creationId xmlns:a16="http://schemas.microsoft.com/office/drawing/2014/main" id="{FBD4BA13-5B41-FD47-BB41-0E0FC3A43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6175" y="695325"/>
            <a:ext cx="166528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en-US" altLang="it-IT">
                <a:latin typeface="Arial" charset="0"/>
              </a:rPr>
              <a:t>Attenuatrice</a:t>
            </a:r>
            <a:endParaRPr lang="it-IT" altLang="it-IT">
              <a:latin typeface="Arial" charset="0"/>
            </a:endParaRPr>
          </a:p>
        </p:txBody>
      </p:sp>
      <p:sp>
        <p:nvSpPr>
          <p:cNvPr id="9222" name="Text Box 34">
            <a:extLst>
              <a:ext uri="{FF2B5EF4-FFF2-40B4-BE49-F238E27FC236}">
                <a16:creationId xmlns:a16="http://schemas.microsoft.com/office/drawing/2014/main" id="{143EC0C5-0482-C24B-9698-B4B70A049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8913" y="709614"/>
            <a:ext cx="172085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en-US" altLang="it-IT">
                <a:latin typeface="Arial" charset="0"/>
              </a:rPr>
              <a:t>Anticipatrice</a:t>
            </a:r>
            <a:endParaRPr lang="it-IT" altLang="it-IT">
              <a:latin typeface="Arial" charset="0"/>
            </a:endParaRPr>
          </a:p>
        </p:txBody>
      </p:sp>
      <p:sp>
        <p:nvSpPr>
          <p:cNvPr id="9223" name="Text Box 35">
            <a:extLst>
              <a:ext uri="{FF2B5EF4-FFF2-40B4-BE49-F238E27FC236}">
                <a16:creationId xmlns:a16="http://schemas.microsoft.com/office/drawing/2014/main" id="{710513E0-5C60-0343-9BC3-CFDE08130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6188" y="1755775"/>
            <a:ext cx="481012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en-US" altLang="it-IT">
                <a:latin typeface="Arial" charset="0"/>
              </a:rPr>
              <a:t>R</a:t>
            </a:r>
            <a:r>
              <a:rPr lang="en-US" altLang="it-IT" sz="1600">
                <a:latin typeface="Arial" charset="0"/>
              </a:rPr>
              <a:t>1</a:t>
            </a:r>
            <a:endParaRPr lang="it-IT" altLang="it-IT" sz="1600">
              <a:latin typeface="Arial" charset="0"/>
            </a:endParaRPr>
          </a:p>
        </p:txBody>
      </p:sp>
      <p:sp>
        <p:nvSpPr>
          <p:cNvPr id="9224" name="Text Box 36">
            <a:extLst>
              <a:ext uri="{FF2B5EF4-FFF2-40B4-BE49-F238E27FC236}">
                <a16:creationId xmlns:a16="http://schemas.microsoft.com/office/drawing/2014/main" id="{0E0607AB-6AB8-6746-B893-F2689F20D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3963" y="3756025"/>
            <a:ext cx="481012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en-US" altLang="it-IT">
                <a:latin typeface="Arial" charset="0"/>
              </a:rPr>
              <a:t>R</a:t>
            </a:r>
            <a:r>
              <a:rPr lang="en-US" altLang="it-IT" sz="1600">
                <a:latin typeface="Arial" charset="0"/>
              </a:rPr>
              <a:t>2</a:t>
            </a:r>
            <a:endParaRPr lang="it-IT" altLang="it-IT" sz="1600">
              <a:latin typeface="Arial" charset="0"/>
            </a:endParaRPr>
          </a:p>
        </p:txBody>
      </p:sp>
      <p:sp>
        <p:nvSpPr>
          <p:cNvPr id="9225" name="Text Box 37">
            <a:extLst>
              <a:ext uri="{FF2B5EF4-FFF2-40B4-BE49-F238E27FC236}">
                <a16:creationId xmlns:a16="http://schemas.microsoft.com/office/drawing/2014/main" id="{8B96A16F-BD0A-2A41-9BD3-52B86305B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1576" y="2914650"/>
            <a:ext cx="481013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en-US" altLang="it-IT">
                <a:latin typeface="Arial" charset="0"/>
              </a:rPr>
              <a:t>R</a:t>
            </a:r>
            <a:r>
              <a:rPr lang="en-US" altLang="it-IT" sz="1600">
                <a:latin typeface="Arial" charset="0"/>
              </a:rPr>
              <a:t>1</a:t>
            </a:r>
            <a:endParaRPr lang="it-IT" altLang="it-IT" sz="1600">
              <a:latin typeface="Arial" charset="0"/>
            </a:endParaRPr>
          </a:p>
        </p:txBody>
      </p:sp>
      <p:sp>
        <p:nvSpPr>
          <p:cNvPr id="9226" name="Text Box 38">
            <a:extLst>
              <a:ext uri="{FF2B5EF4-FFF2-40B4-BE49-F238E27FC236}">
                <a16:creationId xmlns:a16="http://schemas.microsoft.com/office/drawing/2014/main" id="{28A966A1-3CE1-D44D-95A0-F1918639D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851" y="3827464"/>
            <a:ext cx="481013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en-US" altLang="it-IT">
                <a:latin typeface="Arial" charset="0"/>
              </a:rPr>
              <a:t>R</a:t>
            </a:r>
            <a:r>
              <a:rPr lang="en-US" altLang="it-IT" sz="1600">
                <a:latin typeface="Arial" charset="0"/>
              </a:rPr>
              <a:t>2</a:t>
            </a:r>
            <a:endParaRPr lang="it-IT" altLang="it-IT" sz="1600">
              <a:latin typeface="Arial" charset="0"/>
            </a:endParaRPr>
          </a:p>
        </p:txBody>
      </p:sp>
      <p:sp>
        <p:nvSpPr>
          <p:cNvPr id="9227" name="Text Box 39">
            <a:extLst>
              <a:ext uri="{FF2B5EF4-FFF2-40B4-BE49-F238E27FC236}">
                <a16:creationId xmlns:a16="http://schemas.microsoft.com/office/drawing/2014/main" id="{D573FB1D-2E41-A44E-A084-ACBE736D4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788" y="1955800"/>
            <a:ext cx="3683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en-US" altLang="it-IT">
                <a:latin typeface="Arial" charset="0"/>
              </a:rPr>
              <a:t>C</a:t>
            </a:r>
            <a:endParaRPr lang="it-IT" altLang="it-IT" sz="1600">
              <a:latin typeface="Arial" charset="0"/>
            </a:endParaRPr>
          </a:p>
        </p:txBody>
      </p:sp>
      <p:sp>
        <p:nvSpPr>
          <p:cNvPr id="9228" name="Text Box 40">
            <a:extLst>
              <a:ext uri="{FF2B5EF4-FFF2-40B4-BE49-F238E27FC236}">
                <a16:creationId xmlns:a16="http://schemas.microsoft.com/office/drawing/2014/main" id="{D25B481D-DF8C-AB41-B0A1-CAAC57D4F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2513" y="1722439"/>
            <a:ext cx="36830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charset="0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  <a:defRPr/>
            </a:pPr>
            <a:r>
              <a:rPr lang="en-US" altLang="it-IT">
                <a:latin typeface="Arial" charset="0"/>
              </a:rPr>
              <a:t>C</a:t>
            </a:r>
            <a:endParaRPr lang="it-IT" altLang="it-IT" sz="1600">
              <a:latin typeface="Arial" charset="0"/>
            </a:endParaRPr>
          </a:p>
        </p:txBody>
      </p:sp>
      <p:graphicFrame>
        <p:nvGraphicFramePr>
          <p:cNvPr id="10252" name="Object 41">
            <a:extLst>
              <a:ext uri="{FF2B5EF4-FFF2-40B4-BE49-F238E27FC236}">
                <a16:creationId xmlns:a16="http://schemas.microsoft.com/office/drawing/2014/main" id="{EC7BBBAC-456E-394B-B583-C6CDF50BB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150" y="4154488"/>
          <a:ext cx="3729038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3" imgW="41541700" imgH="24574500" progId="Equation.DSMT4">
                  <p:embed/>
                </p:oleObj>
              </mc:Choice>
              <mc:Fallback>
                <p:oleObj name="Equation" r:id="rId3" imgW="41541700" imgH="24574500" progId="Equation.DSMT4">
                  <p:embed/>
                  <p:pic>
                    <p:nvPicPr>
                      <p:cNvPr id="10252" name="Object 41">
                        <a:extLst>
                          <a:ext uri="{FF2B5EF4-FFF2-40B4-BE49-F238E27FC236}">
                            <a16:creationId xmlns:a16="http://schemas.microsoft.com/office/drawing/2014/main" id="{EC7BBBAC-456E-394B-B583-C6CDF50BB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154488"/>
                        <a:ext cx="3729038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42">
            <a:extLst>
              <a:ext uri="{FF2B5EF4-FFF2-40B4-BE49-F238E27FC236}">
                <a16:creationId xmlns:a16="http://schemas.microsoft.com/office/drawing/2014/main" id="{0A8D2512-ECD8-BC42-A740-68E37AF60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9863" y="4156076"/>
          <a:ext cx="2889250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5" imgW="32181800" imgH="24574500" progId="Equation.DSMT4">
                  <p:embed/>
                </p:oleObj>
              </mc:Choice>
              <mc:Fallback>
                <p:oleObj name="Equation" r:id="rId5" imgW="32181800" imgH="24574500" progId="Equation.DSMT4">
                  <p:embed/>
                  <p:pic>
                    <p:nvPicPr>
                      <p:cNvPr id="10253" name="Object 42">
                        <a:extLst>
                          <a:ext uri="{FF2B5EF4-FFF2-40B4-BE49-F238E27FC236}">
                            <a16:creationId xmlns:a16="http://schemas.microsoft.com/office/drawing/2014/main" id="{0A8D2512-ECD8-BC42-A740-68E37AF60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4156076"/>
                        <a:ext cx="2889250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46853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olo 1">
            <a:extLst>
              <a:ext uri="{FF2B5EF4-FFF2-40B4-BE49-F238E27FC236}">
                <a16:creationId xmlns:a16="http://schemas.microsoft.com/office/drawing/2014/main" id="{AD99ECFD-C48F-E844-B97A-0C96F55708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Modulo</a:t>
            </a:r>
          </a:p>
        </p:txBody>
      </p:sp>
      <p:pic>
        <p:nvPicPr>
          <p:cNvPr id="62466" name="Immagine 1">
            <a:extLst>
              <a:ext uri="{FF2B5EF4-FFF2-40B4-BE49-F238E27FC236}">
                <a16:creationId xmlns:a16="http://schemas.microsoft.com/office/drawing/2014/main" id="{8CE0AEDB-4278-1646-B592-9531467866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806451"/>
            <a:ext cx="9186862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554359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olo 1">
            <a:extLst>
              <a:ext uri="{FF2B5EF4-FFF2-40B4-BE49-F238E27FC236}">
                <a16:creationId xmlns:a16="http://schemas.microsoft.com/office/drawing/2014/main" id="{6FC37896-A62E-C44E-9075-49AD7752BA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fase</a:t>
            </a:r>
          </a:p>
        </p:txBody>
      </p:sp>
      <p:pic>
        <p:nvPicPr>
          <p:cNvPr id="63490" name="Immagine 1">
            <a:extLst>
              <a:ext uri="{FF2B5EF4-FFF2-40B4-BE49-F238E27FC236}">
                <a16:creationId xmlns:a16="http://schemas.microsoft.com/office/drawing/2014/main" id="{49C2973C-FE04-6B47-BE69-8F0C2BD0D3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806450"/>
            <a:ext cx="8961438" cy="548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55699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olo 1">
            <a:extLst>
              <a:ext uri="{FF2B5EF4-FFF2-40B4-BE49-F238E27FC236}">
                <a16:creationId xmlns:a16="http://schemas.microsoft.com/office/drawing/2014/main" id="{02C60E27-C609-3E49-8AF9-C8565884C5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Nichols</a:t>
            </a:r>
          </a:p>
        </p:txBody>
      </p:sp>
      <p:pic>
        <p:nvPicPr>
          <p:cNvPr id="64514" name="Immagine 1">
            <a:extLst>
              <a:ext uri="{FF2B5EF4-FFF2-40B4-BE49-F238E27FC236}">
                <a16:creationId xmlns:a16="http://schemas.microsoft.com/office/drawing/2014/main" id="{6170C58D-D668-214A-9273-F32B9DE0A9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642939"/>
            <a:ext cx="8896350" cy="590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85325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olo 1">
            <a:extLst>
              <a:ext uri="{FF2B5EF4-FFF2-40B4-BE49-F238E27FC236}">
                <a16:creationId xmlns:a16="http://schemas.microsoft.com/office/drawing/2014/main" id="{D5795B0F-27E9-9140-868D-E313051136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 Ciclo chiuso</a:t>
            </a:r>
          </a:p>
        </p:txBody>
      </p:sp>
      <p:pic>
        <p:nvPicPr>
          <p:cNvPr id="65538" name="Immagine 1">
            <a:extLst>
              <a:ext uri="{FF2B5EF4-FFF2-40B4-BE49-F238E27FC236}">
                <a16:creationId xmlns:a16="http://schemas.microsoft.com/office/drawing/2014/main" id="{7FC5E607-4BE3-2747-9E8D-5BCE8F493D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87376"/>
            <a:ext cx="9386888" cy="582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76803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olo 1">
            <a:extLst>
              <a:ext uri="{FF2B5EF4-FFF2-40B4-BE49-F238E27FC236}">
                <a16:creationId xmlns:a16="http://schemas.microsoft.com/office/drawing/2014/main" id="{377636E4-946E-AF4F-BCED-50B4326CED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– Risposta al gradino</a:t>
            </a:r>
          </a:p>
        </p:txBody>
      </p:sp>
      <p:pic>
        <p:nvPicPr>
          <p:cNvPr id="66562" name="Immagine 1">
            <a:extLst>
              <a:ext uri="{FF2B5EF4-FFF2-40B4-BE49-F238E27FC236}">
                <a16:creationId xmlns:a16="http://schemas.microsoft.com/office/drawing/2014/main" id="{81786CAE-DED4-6843-AACA-865CFC8E0C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14" y="803276"/>
            <a:ext cx="9278937" cy="551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03643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olo 1">
            <a:extLst>
              <a:ext uri="{FF2B5EF4-FFF2-40B4-BE49-F238E27FC236}">
                <a16:creationId xmlns:a16="http://schemas.microsoft.com/office/drawing/2014/main" id="{E3192BA5-426B-424C-A578-3AB4883CC7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206"/>
          </a:xfrm>
        </p:spPr>
        <p:txBody>
          <a:bodyPr/>
          <a:lstStyle/>
          <a:p>
            <a:pPr>
              <a:defRPr/>
            </a:pPr>
            <a:r>
              <a:rPr lang="it-IT" altLang="it-IT"/>
              <a:t>«Buona» Soluzione</a:t>
            </a:r>
          </a:p>
        </p:txBody>
      </p:sp>
      <p:sp>
        <p:nvSpPr>
          <p:cNvPr id="67586" name="Rettangolo 3">
            <a:extLst>
              <a:ext uri="{FF2B5EF4-FFF2-40B4-BE49-F238E27FC236}">
                <a16:creationId xmlns:a16="http://schemas.microsoft.com/office/drawing/2014/main" id="{32D02900-EEA2-DD43-8BC1-450826414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1252538"/>
            <a:ext cx="49530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b="0">
                <a:solidFill>
                  <a:srgbClr val="228B22"/>
                </a:solidFill>
                <a:latin typeface="Courier New" panose="02070309020205020404" pitchFamily="49" charset="0"/>
              </a:rPr>
              <a:t>%Attenuatrice</a:t>
            </a:r>
          </a:p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b="0">
                <a:solidFill>
                  <a:srgbClr val="000000"/>
                </a:solidFill>
                <a:latin typeface="Courier New" panose="02070309020205020404" pitchFamily="49" charset="0"/>
              </a:rPr>
              <a:t>m=10;tau=1;</a:t>
            </a:r>
          </a:p>
        </p:txBody>
      </p:sp>
    </p:spTree>
    <p:extLst>
      <p:ext uri="{BB962C8B-B14F-4D97-AF65-F5344CB8AC3E}">
        <p14:creationId xmlns:p14="http://schemas.microsoft.com/office/powerpoint/2010/main" val="12771662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olo 1">
            <a:extLst>
              <a:ext uri="{FF2B5EF4-FFF2-40B4-BE49-F238E27FC236}">
                <a16:creationId xmlns:a16="http://schemas.microsoft.com/office/drawing/2014/main" id="{A034DB51-682F-0749-9DBD-0252B5499D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Modulo</a:t>
            </a:r>
          </a:p>
        </p:txBody>
      </p:sp>
      <p:pic>
        <p:nvPicPr>
          <p:cNvPr id="68610" name="Immagine 1">
            <a:extLst>
              <a:ext uri="{FF2B5EF4-FFF2-40B4-BE49-F238E27FC236}">
                <a16:creationId xmlns:a16="http://schemas.microsoft.com/office/drawing/2014/main" id="{AC2CD569-6102-1C4B-82C5-B044F06B5C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1" y="587376"/>
            <a:ext cx="8132763" cy="601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62311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olo 1">
            <a:extLst>
              <a:ext uri="{FF2B5EF4-FFF2-40B4-BE49-F238E27FC236}">
                <a16:creationId xmlns:a16="http://schemas.microsoft.com/office/drawing/2014/main" id="{5AD279CC-C434-AC45-80F3-044B5F884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fase</a:t>
            </a:r>
          </a:p>
        </p:txBody>
      </p:sp>
      <p:pic>
        <p:nvPicPr>
          <p:cNvPr id="69634" name="Immagine 1">
            <a:extLst>
              <a:ext uri="{FF2B5EF4-FFF2-40B4-BE49-F238E27FC236}">
                <a16:creationId xmlns:a16="http://schemas.microsoft.com/office/drawing/2014/main" id="{35007BD0-73B2-134E-8207-E54EF11C07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1" y="466725"/>
            <a:ext cx="8302625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31543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olo 1">
            <a:extLst>
              <a:ext uri="{FF2B5EF4-FFF2-40B4-BE49-F238E27FC236}">
                <a16:creationId xmlns:a16="http://schemas.microsoft.com/office/drawing/2014/main" id="{B520039B-C3B9-DB41-9E6A-9088FE39B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Nichols</a:t>
            </a:r>
          </a:p>
        </p:txBody>
      </p:sp>
      <p:pic>
        <p:nvPicPr>
          <p:cNvPr id="70658" name="Immagine 1">
            <a:extLst>
              <a:ext uri="{FF2B5EF4-FFF2-40B4-BE49-F238E27FC236}">
                <a16:creationId xmlns:a16="http://schemas.microsoft.com/office/drawing/2014/main" id="{93BFF853-53C1-6743-99D4-9206DC96DA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26" y="587375"/>
            <a:ext cx="7858125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178183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olo 1">
            <a:extLst>
              <a:ext uri="{FF2B5EF4-FFF2-40B4-BE49-F238E27FC236}">
                <a16:creationId xmlns:a16="http://schemas.microsoft.com/office/drawing/2014/main" id="{5FE4A010-2602-5D44-BC8C-3F2CAD2432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-  Ciclo chiuso</a:t>
            </a:r>
          </a:p>
        </p:txBody>
      </p:sp>
      <p:pic>
        <p:nvPicPr>
          <p:cNvPr id="71682" name="Immagine 2">
            <a:extLst>
              <a:ext uri="{FF2B5EF4-FFF2-40B4-BE49-F238E27FC236}">
                <a16:creationId xmlns:a16="http://schemas.microsoft.com/office/drawing/2014/main" id="{2F3A5745-D7E2-924F-89BC-30058A0CDA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6" y="830264"/>
            <a:ext cx="9212263" cy="556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49100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8B605035-7CFD-994E-B73C-727BADB508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Esempio Sintesi Anticipatrice</a:t>
            </a:r>
          </a:p>
        </p:txBody>
      </p:sp>
      <p:graphicFrame>
        <p:nvGraphicFramePr>
          <p:cNvPr id="11266" name="Object 53">
            <a:extLst>
              <a:ext uri="{FF2B5EF4-FFF2-40B4-BE49-F238E27FC236}">
                <a16:creationId xmlns:a16="http://schemas.microsoft.com/office/drawing/2014/main" id="{0D3C0C0B-CFFD-8448-AA94-9D78513B9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9" y="692150"/>
          <a:ext cx="5768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3" imgW="78409800" imgH="9652000" progId="Equation.DSMT4">
                  <p:embed/>
                </p:oleObj>
              </mc:Choice>
              <mc:Fallback>
                <p:oleObj name="Equation" r:id="rId3" imgW="78409800" imgH="9652000" progId="Equation.DSMT4">
                  <p:embed/>
                  <p:pic>
                    <p:nvPicPr>
                      <p:cNvPr id="11266" name="Object 53">
                        <a:extLst>
                          <a:ext uri="{FF2B5EF4-FFF2-40B4-BE49-F238E27FC236}">
                            <a16:creationId xmlns:a16="http://schemas.microsoft.com/office/drawing/2014/main" id="{0D3C0C0B-CFFD-8448-AA94-9D78513B9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9" y="692150"/>
                        <a:ext cx="57689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54">
            <a:extLst>
              <a:ext uri="{FF2B5EF4-FFF2-40B4-BE49-F238E27FC236}">
                <a16:creationId xmlns:a16="http://schemas.microsoft.com/office/drawing/2014/main" id="{6425768E-9E6D-0949-9477-FBE8F38A7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6" y="717550"/>
            <a:ext cx="8208963" cy="615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268" name="Object 56">
            <a:extLst>
              <a:ext uri="{FF2B5EF4-FFF2-40B4-BE49-F238E27FC236}">
                <a16:creationId xmlns:a16="http://schemas.microsoft.com/office/drawing/2014/main" id="{D494482E-849C-E34C-B983-6BFF76A11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9938" y="2916239"/>
          <a:ext cx="2443162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6" imgW="27203400" imgH="19900900" progId="Equation.DSMT4">
                  <p:embed/>
                </p:oleObj>
              </mc:Choice>
              <mc:Fallback>
                <p:oleObj name="Equation" r:id="rId6" imgW="27203400" imgH="19900900" progId="Equation.DSMT4">
                  <p:embed/>
                  <p:pic>
                    <p:nvPicPr>
                      <p:cNvPr id="11268" name="Object 56">
                        <a:extLst>
                          <a:ext uri="{FF2B5EF4-FFF2-40B4-BE49-F238E27FC236}">
                            <a16:creationId xmlns:a16="http://schemas.microsoft.com/office/drawing/2014/main" id="{D494482E-849C-E34C-B983-6BFF76A11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2916239"/>
                        <a:ext cx="2443162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57">
            <a:extLst>
              <a:ext uri="{FF2B5EF4-FFF2-40B4-BE49-F238E27FC236}">
                <a16:creationId xmlns:a16="http://schemas.microsoft.com/office/drawing/2014/main" id="{27FE00B3-293B-8541-A3ED-39E91D311C13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908050"/>
            <a:ext cx="3297238" cy="1512888"/>
            <a:chOff x="4163" y="572"/>
            <a:chExt cx="2077" cy="953"/>
          </a:xfrm>
        </p:grpSpPr>
        <p:sp>
          <p:nvSpPr>
            <p:cNvPr id="10247" name="Rectangle 58">
              <a:extLst>
                <a:ext uri="{FF2B5EF4-FFF2-40B4-BE49-F238E27FC236}">
                  <a16:creationId xmlns:a16="http://schemas.microsoft.com/office/drawing/2014/main" id="{6B7BAFF1-08E4-D846-B045-760913DC5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3" y="572"/>
              <a:ext cx="2077" cy="953"/>
            </a:xfrm>
            <a:prstGeom prst="rect">
              <a:avLst/>
            </a:prstGeom>
            <a:solidFill>
              <a:srgbClr val="F3F5AB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Futura Lt BT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Futura Lt BT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Futura Lt BT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Futura Lt BT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Futura Lt BT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Futura Lt BT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  <a:defRPr/>
              </a:pPr>
              <a:endParaRPr lang="it-IT" altLang="it-IT"/>
            </a:p>
          </p:txBody>
        </p:sp>
        <p:grpSp>
          <p:nvGrpSpPr>
            <p:cNvPr id="11271" name="Group 59">
              <a:extLst>
                <a:ext uri="{FF2B5EF4-FFF2-40B4-BE49-F238E27FC236}">
                  <a16:creationId xmlns:a16="http://schemas.microsoft.com/office/drawing/2014/main" id="{81DFFC04-B1EC-894B-8051-5E5203329E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8" y="662"/>
              <a:ext cx="1901" cy="772"/>
              <a:chOff x="527" y="1966"/>
              <a:chExt cx="1901" cy="772"/>
            </a:xfrm>
          </p:grpSpPr>
          <p:sp>
            <p:nvSpPr>
              <p:cNvPr id="10249" name="Rectangle 60">
                <a:extLst>
                  <a:ext uri="{FF2B5EF4-FFF2-40B4-BE49-F238E27FC236}">
                    <a16:creationId xmlns:a16="http://schemas.microsoft.com/office/drawing/2014/main" id="{800CA223-12DA-D440-86BD-8A7FBC890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028"/>
                <a:ext cx="288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charset="0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  <a:defRPr/>
                </a:pPr>
                <a:endParaRPr lang="it-IT" altLang="it-IT"/>
              </a:p>
            </p:txBody>
          </p:sp>
          <p:sp>
            <p:nvSpPr>
              <p:cNvPr id="11273" name="Rectangle 61">
                <a:extLst>
                  <a:ext uri="{FF2B5EF4-FFF2-40B4-BE49-F238E27FC236}">
                    <a16:creationId xmlns:a16="http://schemas.microsoft.com/office/drawing/2014/main" id="{6DBAD2EA-AA2A-8B43-B616-CF2A89AA9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1" y="2152"/>
                <a:ext cx="420" cy="2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>
                  <a:lnSpc>
                    <a:spcPct val="9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(s)</a:t>
                </a:r>
                <a:endParaRPr lang="it-IT" altLang="it-IT" sz="10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4" name="Line 62">
                <a:extLst>
                  <a:ext uri="{FF2B5EF4-FFF2-40B4-BE49-F238E27FC236}">
                    <a16:creationId xmlns:a16="http://schemas.microsoft.com/office/drawing/2014/main" id="{DDB27318-D718-4646-A7E6-AC336544B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5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75" name="Line 63">
                <a:extLst>
                  <a:ext uri="{FF2B5EF4-FFF2-40B4-BE49-F238E27FC236}">
                    <a16:creationId xmlns:a16="http://schemas.microsoft.com/office/drawing/2014/main" id="{29C6041A-013D-BC4F-B356-1257FA0E59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6" y="2249"/>
                <a:ext cx="2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76" name="Line 64">
                <a:extLst>
                  <a:ext uri="{FF2B5EF4-FFF2-40B4-BE49-F238E27FC236}">
                    <a16:creationId xmlns:a16="http://schemas.microsoft.com/office/drawing/2014/main" id="{B95B5DCA-5B8C-F94B-B8EB-BC460546B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6" y="2249"/>
                <a:ext cx="0" cy="3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77" name="Line 65">
                <a:extLst>
                  <a:ext uri="{FF2B5EF4-FFF2-40B4-BE49-F238E27FC236}">
                    <a16:creationId xmlns:a16="http://schemas.microsoft.com/office/drawing/2014/main" id="{19F6D0DB-FFBA-3646-8EDC-E71094CC3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31" y="2635"/>
                <a:ext cx="6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78" name="Text Box 66">
                <a:extLst>
                  <a:ext uri="{FF2B5EF4-FFF2-40B4-BE49-F238E27FC236}">
                    <a16:creationId xmlns:a16="http://schemas.microsoft.com/office/drawing/2014/main" id="{5D646D4D-6E8E-1342-AA51-D5E5B4A632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118"/>
                <a:ext cx="144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11279" name="Text Box 67">
                <a:extLst>
                  <a:ext uri="{FF2B5EF4-FFF2-40B4-BE49-F238E27FC236}">
                    <a16:creationId xmlns:a16="http://schemas.microsoft.com/office/drawing/2014/main" id="{7E9B84DB-0BED-A945-B055-2A5561D286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" y="2093"/>
                <a:ext cx="2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1280" name="Text Box 68">
                <a:extLst>
                  <a:ext uri="{FF2B5EF4-FFF2-40B4-BE49-F238E27FC236}">
                    <a16:creationId xmlns:a16="http://schemas.microsoft.com/office/drawing/2014/main" id="{ADCFBD2E-81E6-4C44-9A26-E6530BDA0C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" y="2130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281" name="Line 69">
                <a:extLst>
                  <a:ext uri="{FF2B5EF4-FFF2-40B4-BE49-F238E27FC236}">
                    <a16:creationId xmlns:a16="http://schemas.microsoft.com/office/drawing/2014/main" id="{E1E30052-75A5-AF49-9131-AB3E071428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8" y="2265"/>
                <a:ext cx="17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82" name="Line 70">
                <a:extLst>
                  <a:ext uri="{FF2B5EF4-FFF2-40B4-BE49-F238E27FC236}">
                    <a16:creationId xmlns:a16="http://schemas.microsoft.com/office/drawing/2014/main" id="{E94C6BCF-9B56-2B44-BF81-D27DA0451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4" y="2322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83" name="Oval 71">
                <a:extLst>
                  <a:ext uri="{FF2B5EF4-FFF2-40B4-BE49-F238E27FC236}">
                    <a16:creationId xmlns:a16="http://schemas.microsoft.com/office/drawing/2014/main" id="{A5ED581F-5748-2F40-B51D-023A52630B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2193"/>
                <a:ext cx="120" cy="12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it-IT" altLang="it-IT"/>
              </a:p>
            </p:txBody>
          </p:sp>
          <p:sp>
            <p:nvSpPr>
              <p:cNvPr id="11284" name="Line 72">
                <a:extLst>
                  <a:ext uri="{FF2B5EF4-FFF2-40B4-BE49-F238E27FC236}">
                    <a16:creationId xmlns:a16="http://schemas.microsoft.com/office/drawing/2014/main" id="{8C9DF330-EC84-6F49-AE71-D6EA94FD1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9" y="2257"/>
                <a:ext cx="16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285" name="Text Box 73">
                <a:extLst>
                  <a:ext uri="{FF2B5EF4-FFF2-40B4-BE49-F238E27FC236}">
                    <a16:creationId xmlns:a16="http://schemas.microsoft.com/office/drawing/2014/main" id="{EC6AB26A-13BD-D643-B8FF-4E73F21FC2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7" y="2287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1286" name="Rectangle 74">
                <a:extLst>
                  <a:ext uri="{FF2B5EF4-FFF2-40B4-BE49-F238E27FC236}">
                    <a16:creationId xmlns:a16="http://schemas.microsoft.com/office/drawing/2014/main" id="{292D25D1-6952-2A46-84C6-DF50FCD6B4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0" y="2537"/>
                <a:ext cx="405" cy="20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/K</a:t>
                </a:r>
                <a:r>
                  <a:rPr lang="it-IT" altLang="it-IT" sz="1600" b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it-IT" altLang="it-IT" sz="10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87" name="Line 75">
                <a:extLst>
                  <a:ext uri="{FF2B5EF4-FFF2-40B4-BE49-F238E27FC236}">
                    <a16:creationId xmlns:a16="http://schemas.microsoft.com/office/drawing/2014/main" id="{E57595A9-1F1B-2647-BB48-72558B1718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33" y="2639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88" name="Rectangle 76">
                <a:extLst>
                  <a:ext uri="{FF2B5EF4-FFF2-40B4-BE49-F238E27FC236}">
                    <a16:creationId xmlns:a16="http://schemas.microsoft.com/office/drawing/2014/main" id="{64B1FD53-28FC-9143-98B4-B5F5AE0D05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2" y="2025"/>
                <a:ext cx="297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it-IT" altLang="it-IT" sz="1600" b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it-IT" altLang="it-IT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it-IT" altLang="it-IT" sz="1600" b="0" baseline="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h</a:t>
                </a:r>
                <a:endParaRPr lang="it-IT" altLang="it-IT" sz="1000" b="0" baseline="30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66" name="Line 77">
                <a:extLst>
                  <a:ext uri="{FF2B5EF4-FFF2-40B4-BE49-F238E27FC236}">
                    <a16:creationId xmlns:a16="http://schemas.microsoft.com/office/drawing/2014/main" id="{FFAD88B5-F487-754C-8A01-F585B4E780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6" y="22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11290" name="Line 78">
                <a:extLst>
                  <a:ext uri="{FF2B5EF4-FFF2-40B4-BE49-F238E27FC236}">
                    <a16:creationId xmlns:a16="http://schemas.microsoft.com/office/drawing/2014/main" id="{62EE766C-626F-CC47-8014-0E735CBE9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9" y="225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91" name="Oval 79">
                <a:extLst>
                  <a:ext uri="{FF2B5EF4-FFF2-40B4-BE49-F238E27FC236}">
                    <a16:creationId xmlns:a16="http://schemas.microsoft.com/office/drawing/2014/main" id="{28A4333C-378B-F844-8258-C0E40BC51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9" y="2193"/>
                <a:ext cx="120" cy="12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endParaRPr lang="it-IT" altLang="it-IT"/>
              </a:p>
            </p:txBody>
          </p:sp>
          <p:sp>
            <p:nvSpPr>
              <p:cNvPr id="10269" name="Line 80">
                <a:extLst>
                  <a:ext uri="{FF2B5EF4-FFF2-40B4-BE49-F238E27FC236}">
                    <a16:creationId xmlns:a16="http://schemas.microsoft.com/office/drawing/2014/main" id="{16F230B6-45BC-0142-8F28-D446BF790B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4" y="2036"/>
                <a:ext cx="0" cy="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t-IT">
                  <a:latin typeface="Futura Lt BT" charset="0"/>
                </a:endParaRPr>
              </a:p>
            </p:txBody>
          </p:sp>
          <p:sp>
            <p:nvSpPr>
              <p:cNvPr id="11293" name="Text Box 81">
                <a:extLst>
                  <a:ext uri="{FF2B5EF4-FFF2-40B4-BE49-F238E27FC236}">
                    <a16:creationId xmlns:a16="http://schemas.microsoft.com/office/drawing/2014/main" id="{8DDBD301-79D1-D64C-8F1D-196EE0A36F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6" y="2130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294" name="Text Box 82">
                <a:extLst>
                  <a:ext uri="{FF2B5EF4-FFF2-40B4-BE49-F238E27FC236}">
                    <a16:creationId xmlns:a16="http://schemas.microsoft.com/office/drawing/2014/main" id="{84C6EC08-A60B-5245-87E3-D58E03CA7C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8" y="2042"/>
                <a:ext cx="153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295" name="Text Box 83">
                <a:extLst>
                  <a:ext uri="{FF2B5EF4-FFF2-40B4-BE49-F238E27FC236}">
                    <a16:creationId xmlns:a16="http://schemas.microsoft.com/office/drawing/2014/main" id="{FF2CCA76-6590-3840-A687-DE506434CA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9" y="1966"/>
                <a:ext cx="144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r>
                  <a:rPr lang="it-IT" altLang="it-IT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0B6816B4-ECDF-2F45-9202-E0005E9357D0}"/>
                  </a:ext>
                </a:extLst>
              </p14:cNvPr>
              <p14:cNvContentPartPr/>
              <p14:nvPr/>
            </p14:nvContentPartPr>
            <p14:xfrm>
              <a:off x="2048400" y="1813320"/>
              <a:ext cx="537120" cy="41043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0B6816B4-ECDF-2F45-9202-E0005E9357D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39040" y="1803960"/>
                <a:ext cx="555840" cy="412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02079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olo 1">
            <a:extLst>
              <a:ext uri="{FF2B5EF4-FFF2-40B4-BE49-F238E27FC236}">
                <a16:creationId xmlns:a16="http://schemas.microsoft.com/office/drawing/2014/main" id="{8C714FD7-656B-DE4A-AAD1-5C47A05C1E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Funzione Corretta – Risposta al gradino</a:t>
            </a:r>
          </a:p>
        </p:txBody>
      </p:sp>
      <p:pic>
        <p:nvPicPr>
          <p:cNvPr id="72706" name="Immagine 1">
            <a:extLst>
              <a:ext uri="{FF2B5EF4-FFF2-40B4-BE49-F238E27FC236}">
                <a16:creationId xmlns:a16="http://schemas.microsoft.com/office/drawing/2014/main" id="{AE1A8CA0-55E9-6B46-894B-91F7A102C0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776289"/>
            <a:ext cx="9426575" cy="562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84041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Immagine 2">
            <a:extLst>
              <a:ext uri="{FF2B5EF4-FFF2-40B4-BE49-F238E27FC236}">
                <a16:creationId xmlns:a16="http://schemas.microsoft.com/office/drawing/2014/main" id="{0A916A44-17A2-6647-AC01-0AF003F43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9" y="1"/>
            <a:ext cx="8651875" cy="648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C67CB106-9FAD-AA4D-9075-A6C08448C164}"/>
                  </a:ext>
                </a:extLst>
              </p14:cNvPr>
              <p14:cNvContentPartPr/>
              <p14:nvPr/>
            </p14:nvContentPartPr>
            <p14:xfrm>
              <a:off x="5618160" y="2711880"/>
              <a:ext cx="789840" cy="5324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C67CB106-9FAD-AA4D-9075-A6C08448C16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08800" y="2702520"/>
                <a:ext cx="808560" cy="55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43053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Immagine 2">
            <a:extLst>
              <a:ext uri="{FF2B5EF4-FFF2-40B4-BE49-F238E27FC236}">
                <a16:creationId xmlns:a16="http://schemas.microsoft.com/office/drawing/2014/main" id="{A3A94AED-83FF-C647-AE7D-CFD7298CE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114" y="93663"/>
            <a:ext cx="8620125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DCA13B38-B6A7-024B-9D7C-0B984BB739A3}"/>
                  </a:ext>
                </a:extLst>
              </p14:cNvPr>
              <p14:cNvContentPartPr/>
              <p14:nvPr/>
            </p14:nvContentPartPr>
            <p14:xfrm>
              <a:off x="5610960" y="4243320"/>
              <a:ext cx="1126080" cy="6188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DCA13B38-B6A7-024B-9D7C-0B984BB739A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01600" y="4233960"/>
                <a:ext cx="1144800" cy="63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2800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olo 1">
            <a:extLst>
              <a:ext uri="{FF2B5EF4-FFF2-40B4-BE49-F238E27FC236}">
                <a16:creationId xmlns:a16="http://schemas.microsoft.com/office/drawing/2014/main" id="{07ED135C-D453-F946-A7D7-1E44A4EBE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515937"/>
          </a:xfrm>
        </p:spPr>
        <p:txBody>
          <a:bodyPr/>
          <a:lstStyle/>
          <a:p>
            <a:pPr>
              <a:defRPr/>
            </a:pPr>
            <a:r>
              <a:rPr lang="it-IT" altLang="it-IT"/>
              <a:t>Nichols prima della correzione</a:t>
            </a:r>
            <a:endParaRPr lang="en-GB" altLang="it-IT"/>
          </a:p>
        </p:txBody>
      </p:sp>
      <p:pic>
        <p:nvPicPr>
          <p:cNvPr id="17410" name="Immagine 2">
            <a:extLst>
              <a:ext uri="{FF2B5EF4-FFF2-40B4-BE49-F238E27FC236}">
                <a16:creationId xmlns:a16="http://schemas.microsoft.com/office/drawing/2014/main" id="{8EF795A6-6D03-F044-8D2D-3656782F5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" y="582614"/>
            <a:ext cx="8377238" cy="627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1" name="Object 5">
            <a:extLst>
              <a:ext uri="{FF2B5EF4-FFF2-40B4-BE49-F238E27FC236}">
                <a16:creationId xmlns:a16="http://schemas.microsoft.com/office/drawing/2014/main" id="{220882BE-6EA4-4345-913E-D49035925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0" y="1147763"/>
          <a:ext cx="21859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4" imgW="23698200" imgH="10528300" progId="Equation.DSMT4">
                  <p:embed/>
                </p:oleObj>
              </mc:Choice>
              <mc:Fallback>
                <p:oleObj name="Equation" r:id="rId4" imgW="23698200" imgH="10528300" progId="Equation.DSMT4">
                  <p:embed/>
                  <p:pic>
                    <p:nvPicPr>
                      <p:cNvPr id="17411" name="Object 5">
                        <a:extLst>
                          <a:ext uri="{FF2B5EF4-FFF2-40B4-BE49-F238E27FC236}">
                            <a16:creationId xmlns:a16="http://schemas.microsoft.com/office/drawing/2014/main" id="{220882BE-6EA4-4345-913E-D49035925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147763"/>
                        <a:ext cx="218598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394E3967-85C3-834A-B7B4-7096B4B81C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44814" y="4006850"/>
            <a:ext cx="847725" cy="0"/>
          </a:xfrm>
          <a:prstGeom prst="line">
            <a:avLst/>
          </a:prstGeom>
          <a:noFill/>
          <a:ln w="38100">
            <a:solidFill>
              <a:srgbClr val="416FEE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30E848C6-CD50-D641-8101-CDC6D95FFF9B}"/>
                  </a:ext>
                </a:extLst>
              </p14:cNvPr>
              <p14:cNvContentPartPr/>
              <p14:nvPr/>
            </p14:nvContentPartPr>
            <p14:xfrm>
              <a:off x="3054600" y="2556000"/>
              <a:ext cx="7710840" cy="21488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30E848C6-CD50-D641-8101-CDC6D95FFF9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45240" y="2546640"/>
                <a:ext cx="7729560" cy="216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7400722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1036</TotalTime>
  <Words>740</Words>
  <Application>Microsoft Macintosh PowerPoint</Application>
  <PresentationFormat>Widescreen</PresentationFormat>
  <Paragraphs>140</Paragraphs>
  <Slides>60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60</vt:i4>
      </vt:variant>
    </vt:vector>
  </HeadingPairs>
  <TitlesOfParts>
    <vt:vector size="71" baseType="lpstr">
      <vt:lpstr>Arial</vt:lpstr>
      <vt:lpstr>Copperplate Gothic Light</vt:lpstr>
      <vt:lpstr>Courier New</vt:lpstr>
      <vt:lpstr>Futura Lt BT</vt:lpstr>
      <vt:lpstr>Symbol</vt:lpstr>
      <vt:lpstr>Times New Roman</vt:lpstr>
      <vt:lpstr>Verdana</vt:lpstr>
      <vt:lpstr>uliSpare</vt:lpstr>
      <vt:lpstr>Image</vt:lpstr>
      <vt:lpstr>MathType Equation</vt:lpstr>
      <vt:lpstr>Equation</vt:lpstr>
      <vt:lpstr>Reti Correttrici (vedi Vitelli, vol.2, Par. 2.1, 2.1.1,2.2, 2.2.1, 2.2.2,2.2.3) </vt:lpstr>
      <vt:lpstr>Reti correttrici</vt:lpstr>
      <vt:lpstr>Attenuatrice</vt:lpstr>
      <vt:lpstr>Anticipatrice</vt:lpstr>
      <vt:lpstr>Attenuatrice ed Anticipatrice</vt:lpstr>
      <vt:lpstr>Esempio Sintesi Anticipatrice</vt:lpstr>
      <vt:lpstr>Presentazione standard di PowerPoint</vt:lpstr>
      <vt:lpstr>Presentazione standard di PowerPoint</vt:lpstr>
      <vt:lpstr>Nichols prima della correzione</vt:lpstr>
      <vt:lpstr>Specifiche sul transitorio</vt:lpstr>
      <vt:lpstr>Presentazione standard di PowerPoint</vt:lpstr>
      <vt:lpstr>Presentazione standard di PowerPoint</vt:lpstr>
      <vt:lpstr>Rete Compensatrice - Modulo</vt:lpstr>
      <vt:lpstr>Rete Compensatrice - Fase</vt:lpstr>
      <vt:lpstr>Rete correttrice e funzione corretta</vt:lpstr>
      <vt:lpstr>Nichols dopo la correzione</vt:lpstr>
      <vt:lpstr>Risposta indiciale dopo la correzione</vt:lpstr>
      <vt:lpstr>Risposta al disturbo a gradino</vt:lpstr>
      <vt:lpstr>Esercizio 31 Gennaio 2014</vt:lpstr>
      <vt:lpstr>Funzione non compensata - modulo</vt:lpstr>
      <vt:lpstr>Funzione non compensata - Fase</vt:lpstr>
      <vt:lpstr>Testo Esercizio</vt:lpstr>
      <vt:lpstr>Rete Compensatrice - Modulo</vt:lpstr>
      <vt:lpstr>Rete Compensatrice - Fase</vt:lpstr>
      <vt:lpstr>Soluzione</vt:lpstr>
      <vt:lpstr>Funzione Corretta - Modulo</vt:lpstr>
      <vt:lpstr>Funzione Corretta - fase</vt:lpstr>
      <vt:lpstr>Funzione Corretta - Nichols</vt:lpstr>
      <vt:lpstr>Funzione Corretta -  Ciclo chiuso</vt:lpstr>
      <vt:lpstr>Funzione Corretta – Risposta al gradino</vt:lpstr>
      <vt:lpstr>Esercizio 15 Giugno 2012</vt:lpstr>
      <vt:lpstr>Funzione non compensata - modulo</vt:lpstr>
      <vt:lpstr>Funzione non compensata - Fase</vt:lpstr>
      <vt:lpstr>Testo Esercizio</vt:lpstr>
      <vt:lpstr>Rete Compensatrice - Modulo</vt:lpstr>
      <vt:lpstr>Rete Compensatrice - Fase</vt:lpstr>
      <vt:lpstr>Soluzione</vt:lpstr>
      <vt:lpstr>Funzione Corretta - Modulo</vt:lpstr>
      <vt:lpstr>Funzione Corretta - fase</vt:lpstr>
      <vt:lpstr>Funzione Corretta - Nichols</vt:lpstr>
      <vt:lpstr>Funzione Corretta -  Ciclo chiuso</vt:lpstr>
      <vt:lpstr>Funzione Corretta – Risposta al gradino</vt:lpstr>
      <vt:lpstr>Esercizio 13 Settembre 2013</vt:lpstr>
      <vt:lpstr>Funzione non compensata - modulo</vt:lpstr>
      <vt:lpstr>Funzione non compensata - Fase</vt:lpstr>
      <vt:lpstr>Testo Esercizio</vt:lpstr>
      <vt:lpstr>Rete Compensatrice - Modulo</vt:lpstr>
      <vt:lpstr>Rete Compensatrice - Fase</vt:lpstr>
      <vt:lpstr>«Cattiva» Soluzione</vt:lpstr>
      <vt:lpstr>Funzione Corretta - Modulo</vt:lpstr>
      <vt:lpstr>Funzione Corretta - fase</vt:lpstr>
      <vt:lpstr>Funzione Corretta - Nichols</vt:lpstr>
      <vt:lpstr>Funzione Corretta -  Ciclo chiuso</vt:lpstr>
      <vt:lpstr>Funzione Corretta – Risposta al gradino</vt:lpstr>
      <vt:lpstr>«Buona» Soluzione</vt:lpstr>
      <vt:lpstr>Funzione Corretta - Modulo</vt:lpstr>
      <vt:lpstr>Funzione Corretta - fase</vt:lpstr>
      <vt:lpstr>Funzione Corretta - Nichols</vt:lpstr>
      <vt:lpstr>Funzione Corretta -  Ciclo chiuso</vt:lpstr>
      <vt:lpstr>Funzione Corretta – Risposta al gradin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3</cp:revision>
  <cp:lastPrinted>1998-03-25T13:12:00Z</cp:lastPrinted>
  <dcterms:created xsi:type="dcterms:W3CDTF">2018-03-12T14:43:51Z</dcterms:created>
  <dcterms:modified xsi:type="dcterms:W3CDTF">2020-05-13T20:51:37Z</dcterms:modified>
</cp:coreProperties>
</file>